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890263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Міністерство освіти і науки України</w:t>
      </w:r>
    </w:p>
    <w:p w14:paraId="392D4324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Національний технічний університет</w:t>
      </w:r>
    </w:p>
    <w:p w14:paraId="1875983E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«Харківський політехнічний інститут»</w:t>
      </w:r>
    </w:p>
    <w:p w14:paraId="725E4608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25B193FF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2887777A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</w:p>
    <w:p w14:paraId="6FFF54FD" w14:textId="77777777" w:rsidR="00610C15" w:rsidRPr="00006B5D" w:rsidRDefault="00E67CE6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Кафедра «Програмної інженерії та інформаційних технологій управління</w:t>
      </w:r>
      <w:r w:rsidR="00610C15" w:rsidRPr="00006B5D">
        <w:rPr>
          <w:rFonts w:ascii="Times New Roman" w:hAnsi="Times New Roman" w:cs="Times New Roman"/>
          <w:lang w:val="uk-UA"/>
        </w:rPr>
        <w:t>»</w:t>
      </w:r>
    </w:p>
    <w:p w14:paraId="316C6DAA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7B7E10F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5441CF2B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BB592D6" w14:textId="77777777" w:rsidR="00610C15" w:rsidRPr="00006B5D" w:rsidRDefault="00E67CE6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Лабораторна робота №3</w:t>
      </w:r>
    </w:p>
    <w:p w14:paraId="7FCF235C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 курсу: «Теорія прийняття рішень»</w:t>
      </w:r>
    </w:p>
    <w:p w14:paraId="488C77EF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4FE1DADF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6968F0E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8FAD117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49346AB9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AEF0F59" w14:textId="77777777" w:rsidR="00610C15" w:rsidRPr="00006B5D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Виконав:</w:t>
      </w:r>
    </w:p>
    <w:p w14:paraId="402CC8DC" w14:textId="77777777" w:rsidR="00610C15" w:rsidRPr="001F26A0" w:rsidRDefault="00610C15" w:rsidP="00610C15">
      <w:pPr>
        <w:pStyle w:val="a5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ru-RU"/>
        </w:rPr>
      </w:pPr>
      <w:r w:rsidRPr="00006B5D">
        <w:rPr>
          <w:rFonts w:ascii="Times New Roman" w:hAnsi="Times New Roman" w:cs="Times New Roman"/>
        </w:rPr>
        <w:t>студент групи</w:t>
      </w:r>
      <w:r w:rsidR="00B52628">
        <w:rPr>
          <w:rFonts w:ascii="Times New Roman" w:hAnsi="Times New Roman" w:cs="Times New Roman"/>
        </w:rPr>
        <w:t xml:space="preserve"> КН-3</w:t>
      </w:r>
      <w:r w:rsidR="001F26A0">
        <w:rPr>
          <w:rFonts w:ascii="Times New Roman" w:hAnsi="Times New Roman" w:cs="Times New Roman"/>
        </w:rPr>
        <w:t>6а</w:t>
      </w:r>
    </w:p>
    <w:p w14:paraId="11227FC2" w14:textId="77777777" w:rsidR="00610C15" w:rsidRPr="00006B5D" w:rsidRDefault="001F26A0" w:rsidP="00610C15">
      <w:pPr>
        <w:pStyle w:val="a5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color w:val="FF0000"/>
          <w:lang w:val="ru-RU"/>
        </w:rPr>
      </w:pPr>
      <w:r>
        <w:rPr>
          <w:rFonts w:ascii="Times New Roman" w:hAnsi="Times New Roman" w:cs="Times New Roman"/>
        </w:rPr>
        <w:t>Бодня</w:t>
      </w:r>
      <w:r w:rsidR="00B52628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Є</w:t>
      </w:r>
      <w:r w:rsidR="00B52628">
        <w:rPr>
          <w:rFonts w:ascii="Times New Roman" w:hAnsi="Times New Roman" w:cs="Times New Roman"/>
          <w:lang w:val="ru-RU"/>
        </w:rPr>
        <w:t>.</w:t>
      </w:r>
      <w:r>
        <w:rPr>
          <w:rFonts w:ascii="Times New Roman" w:hAnsi="Times New Roman" w:cs="Times New Roman"/>
          <w:lang w:val="ru-RU"/>
        </w:rPr>
        <w:t xml:space="preserve"> В</w:t>
      </w:r>
      <w:r w:rsidR="00B52628">
        <w:rPr>
          <w:rFonts w:ascii="Times New Roman" w:hAnsi="Times New Roman" w:cs="Times New Roman"/>
          <w:lang w:val="ru-RU"/>
        </w:rPr>
        <w:t>.</w:t>
      </w:r>
      <w:r w:rsidR="00B52628">
        <w:rPr>
          <w:rFonts w:ascii="Times New Roman" w:hAnsi="Times New Roman" w:cs="Times New Roman"/>
          <w:color w:val="FF0000"/>
          <w:lang w:val="ru-RU"/>
        </w:rPr>
        <w:t xml:space="preserve"> </w:t>
      </w:r>
    </w:p>
    <w:p w14:paraId="738BF52A" w14:textId="77777777" w:rsidR="00610C15" w:rsidRPr="00006B5D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</w:rPr>
      </w:pPr>
    </w:p>
    <w:p w14:paraId="5B49353B" w14:textId="77777777" w:rsidR="00610C15" w:rsidRPr="00006B5D" w:rsidRDefault="00610C15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вірив:</w:t>
      </w:r>
    </w:p>
    <w:p w14:paraId="228C04B5" w14:textId="77777777" w:rsidR="00610C15" w:rsidRPr="00B52628" w:rsidRDefault="00B52628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r w:rsidRPr="00B52628">
        <w:rPr>
          <w:rFonts w:ascii="Times New Roman" w:hAnsi="Times New Roman" w:cs="Times New Roman"/>
          <w:lang w:val="uk-UA"/>
        </w:rPr>
        <w:t>доцент каф. ПІІТУ</w:t>
      </w:r>
    </w:p>
    <w:p w14:paraId="709D5949" w14:textId="77777777" w:rsidR="00610C15" w:rsidRPr="00B52628" w:rsidRDefault="00B52628" w:rsidP="00610C15">
      <w:pPr>
        <w:pStyle w:val="a3"/>
        <w:tabs>
          <w:tab w:val="left" w:pos="6521"/>
        </w:tabs>
        <w:spacing w:line="360" w:lineRule="auto"/>
        <w:ind w:left="6521"/>
        <w:rPr>
          <w:rFonts w:ascii="Times New Roman" w:hAnsi="Times New Roman" w:cs="Times New Roman"/>
          <w:lang w:val="uk-UA"/>
        </w:rPr>
      </w:pPr>
      <w:proofErr w:type="spellStart"/>
      <w:r>
        <w:rPr>
          <w:rFonts w:ascii="Times New Roman" w:hAnsi="Times New Roman" w:cs="Times New Roman"/>
          <w:lang w:val="uk-UA"/>
        </w:rPr>
        <w:t>Воловщ</w:t>
      </w:r>
      <w:r w:rsidR="001F26A0">
        <w:rPr>
          <w:rFonts w:ascii="Times New Roman" w:hAnsi="Times New Roman" w:cs="Times New Roman"/>
          <w:lang w:val="uk-UA"/>
        </w:rPr>
        <w:t>и</w:t>
      </w:r>
      <w:r>
        <w:rPr>
          <w:rFonts w:ascii="Times New Roman" w:hAnsi="Times New Roman" w:cs="Times New Roman"/>
          <w:lang w:val="uk-UA"/>
        </w:rPr>
        <w:t>ков</w:t>
      </w:r>
      <w:proofErr w:type="spellEnd"/>
      <w:r>
        <w:rPr>
          <w:rFonts w:ascii="Times New Roman" w:hAnsi="Times New Roman" w:cs="Times New Roman"/>
          <w:lang w:val="uk-UA"/>
        </w:rPr>
        <w:t xml:space="preserve"> В.</w:t>
      </w:r>
      <w:r w:rsidR="001F26A0">
        <w:rPr>
          <w:rFonts w:ascii="Times New Roman" w:hAnsi="Times New Roman" w:cs="Times New Roman"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Ю.</w:t>
      </w:r>
    </w:p>
    <w:p w14:paraId="5F7734F0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B36B8EB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7D61187D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10F55CD6" w14:textId="77777777" w:rsidR="00610C15" w:rsidRPr="00006B5D" w:rsidRDefault="00610C15" w:rsidP="00610C15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2FF74719" w14:textId="77777777" w:rsidR="00610C15" w:rsidRPr="00006B5D" w:rsidRDefault="00610C15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Харків</w:t>
      </w:r>
    </w:p>
    <w:p w14:paraId="3C6F5D41" w14:textId="77777777" w:rsidR="00610C15" w:rsidRPr="00B52628" w:rsidRDefault="00B52628" w:rsidP="00610C15">
      <w:pPr>
        <w:pStyle w:val="a4"/>
        <w:spacing w:line="360" w:lineRule="auto"/>
        <w:outlineLvl w:val="0"/>
        <w:rPr>
          <w:rFonts w:ascii="Times New Roman" w:hAnsi="Times New Roman" w:cs="Times New Roman"/>
          <w:lang w:val="uk-UA"/>
        </w:rPr>
      </w:pPr>
      <w:r w:rsidRPr="00B52628">
        <w:rPr>
          <w:rFonts w:ascii="Times New Roman" w:hAnsi="Times New Roman" w:cs="Times New Roman"/>
          <w:lang w:val="uk-UA"/>
        </w:rPr>
        <w:t>2019</w:t>
      </w:r>
    </w:p>
    <w:p w14:paraId="175951EB" w14:textId="77777777" w:rsidR="00C3044B" w:rsidRPr="00006B5D" w:rsidRDefault="00C3044B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</w:t>
      </w:r>
      <w:r w:rsidR="004078DB" w:rsidRPr="00006B5D">
        <w:rPr>
          <w:rFonts w:ascii="Times New Roman" w:hAnsi="Times New Roman" w:cs="Times New Roman"/>
          <w:b/>
          <w:bCs/>
          <w:lang w:val="uk-UA"/>
        </w:rPr>
        <w:t xml:space="preserve"> роботи</w:t>
      </w:r>
      <w:r w:rsidRPr="00006B5D">
        <w:rPr>
          <w:rFonts w:ascii="Times New Roman" w:hAnsi="Times New Roman" w:cs="Times New Roman"/>
          <w:lang w:val="uk-UA"/>
        </w:rPr>
        <w:t xml:space="preserve">: </w:t>
      </w:r>
      <w:r w:rsidR="004078DB" w:rsidRPr="00006B5D">
        <w:rPr>
          <w:rFonts w:ascii="Times New Roman" w:hAnsi="Times New Roman" w:cs="Times New Roman"/>
          <w:lang w:val="uk-UA"/>
        </w:rPr>
        <w:t>р</w:t>
      </w:r>
      <w:r w:rsidRPr="00006B5D">
        <w:rPr>
          <w:rFonts w:ascii="Times New Roman" w:hAnsi="Times New Roman" w:cs="Times New Roman"/>
          <w:lang w:val="uk-UA"/>
        </w:rPr>
        <w:t xml:space="preserve">озв’язання багатокритеріальної задачі щодо знаходження ефективних альтернатив за допомогою </w:t>
      </w:r>
      <w:r w:rsidR="00E67CE6">
        <w:rPr>
          <w:rFonts w:ascii="Times New Roman" w:hAnsi="Times New Roman" w:cs="Times New Roman"/>
          <w:lang w:val="uk-UA"/>
        </w:rPr>
        <w:t>третьої теореми по знаходженню ефективних альтернатив</w:t>
      </w:r>
      <w:r w:rsidRPr="00006B5D">
        <w:rPr>
          <w:rFonts w:ascii="Times New Roman" w:hAnsi="Times New Roman" w:cs="Times New Roman"/>
          <w:lang w:val="uk-UA"/>
        </w:rPr>
        <w:t>.</w:t>
      </w:r>
    </w:p>
    <w:p w14:paraId="58A86CE7" w14:textId="77777777" w:rsidR="00B25615" w:rsidRDefault="00610C15" w:rsidP="00B25615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Завдання для виконання:</w:t>
      </w:r>
      <w:r w:rsidR="00E56356" w:rsidRPr="00006B5D">
        <w:rPr>
          <w:rFonts w:ascii="Times New Roman" w:hAnsi="Times New Roman" w:cs="Times New Roman"/>
          <w:b/>
          <w:bCs/>
          <w:lang w:val="uk-UA"/>
        </w:rPr>
        <w:t xml:space="preserve"> </w:t>
      </w:r>
      <w:r w:rsidR="00E56356" w:rsidRPr="00006B5D">
        <w:rPr>
          <w:rFonts w:ascii="Times New Roman" w:hAnsi="Times New Roman" w:cs="Times New Roman"/>
          <w:lang w:val="uk-UA"/>
        </w:rPr>
        <w:t>вирішити наступну задачу багатокритеріальної оптимізації</w:t>
      </w:r>
      <w:r w:rsidR="00B25615">
        <w:rPr>
          <w:rFonts w:ascii="Times New Roman" w:hAnsi="Times New Roman" w:cs="Times New Roman"/>
          <w:lang w:val="uk-UA"/>
        </w:rPr>
        <w:t>:</w:t>
      </w:r>
    </w:p>
    <w:p w14:paraId="5066AD2A" w14:textId="77777777" w:rsidR="009817B6" w:rsidRPr="002458D0" w:rsidRDefault="009817B6" w:rsidP="009817B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E0DF688" w14:textId="3E330EEC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48B783D1" w14:textId="1B3F5A00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4348BC8C" w14:textId="7BC9CD21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5876159C" w14:textId="739B7381" w:rsidR="009817B6" w:rsidRPr="008B5430" w:rsidRDefault="008B5430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4527D7D7" w14:textId="3BB969D1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2490289A" w14:textId="55C3E3D3" w:rsidR="009817B6" w:rsidRPr="008B5430" w:rsidRDefault="008B5430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49725916" w14:textId="4540C2BB" w:rsidR="009817B6" w:rsidRPr="008B5430" w:rsidRDefault="008B5430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42D08339" w14:textId="49F69FB7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4470091" w14:textId="47E4BE05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42ED92DE" w14:textId="58DFE554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2F282079" w14:textId="6A37BE98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17282EC" w14:textId="1872B3D5" w:rsidR="009817B6" w:rsidRPr="008B5430" w:rsidRDefault="001D67DC" w:rsidP="009817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.</m:t>
          </m:r>
        </m:oMath>
      </m:oMathPara>
    </w:p>
    <w:p w14:paraId="11155DB8" w14:textId="77777777" w:rsidR="004A4A45" w:rsidRPr="00006B5D" w:rsidRDefault="004A4A45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BB92858" w14:textId="77777777" w:rsidR="004A4A45" w:rsidRPr="00006B5D" w:rsidRDefault="00590E97" w:rsidP="004A4A45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14:paraId="094DA345" w14:textId="77777777" w:rsidR="00274310" w:rsidRPr="00006B5D" w:rsidRDefault="00274310" w:rsidP="004A4A45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027D45BE" w14:textId="77777777" w:rsidR="009C14E1" w:rsidRPr="00006B5D" w:rsidRDefault="009C14E1" w:rsidP="00A236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</w:t>
      </w:r>
      <w:r w:rsidR="004A4A45" w:rsidRPr="00006B5D">
        <w:rPr>
          <w:rFonts w:ascii="Times New Roman" w:hAnsi="Times New Roman" w:cs="Times New Roman"/>
          <w:lang w:val="uk-UA"/>
        </w:rPr>
        <w:t xml:space="preserve">наступному </w:t>
      </w:r>
      <w:r w:rsidRPr="00006B5D">
        <w:rPr>
          <w:rFonts w:ascii="Times New Roman" w:hAnsi="Times New Roman" w:cs="Times New Roman"/>
          <w:lang w:val="uk-UA"/>
        </w:rPr>
        <w:t>вигляді:</w:t>
      </w:r>
    </w:p>
    <w:p w14:paraId="1AE93BEE" w14:textId="77777777" w:rsidR="009C14E1" w:rsidRPr="00006B5D" w:rsidRDefault="009C14E1" w:rsidP="004A4A45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00ACCBE5" w14:textId="77777777" w:rsidR="009C14E1" w:rsidRPr="00006B5D" w:rsidRDefault="008B0342" w:rsidP="009C14E1">
      <w:pPr>
        <w:pStyle w:val="a4"/>
        <w:spacing w:line="360" w:lineRule="auto"/>
        <w:ind w:firstLine="709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58"/>
          <w:lang w:val="uk-UA"/>
        </w:rPr>
        <w:object w:dxaOrig="2240" w:dyaOrig="1260" w14:anchorId="55285E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73" type="#_x0000_t75" style="width:111.6pt;height:63pt" o:ole="">
            <v:imagedata r:id="rId7" o:title=""/>
          </v:shape>
          <o:OLEObject Type="Embed" ProgID="Equation.3" ShapeID="_x0000_i1773" DrawAspect="Content" ObjectID="_1631898201" r:id="rId8"/>
        </w:object>
      </w:r>
    </w:p>
    <w:p w14:paraId="0016BDAD" w14:textId="77777777" w:rsidR="004A4A45" w:rsidRPr="00006B5D" w:rsidRDefault="004A4A45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03775325" w14:textId="4129B3BF" w:rsidR="00E50061" w:rsidRPr="00006B5D" w:rsidRDefault="009C14E1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 xml:space="preserve">де </w:t>
      </w:r>
      <w:r w:rsidR="008B0342" w:rsidRPr="00006B5D">
        <w:rPr>
          <w:rFonts w:ascii="Times New Roman" w:hAnsi="Times New Roman" w:cs="Times New Roman"/>
          <w:position w:val="-12"/>
          <w:lang w:val="uk-UA"/>
        </w:rPr>
        <w:object w:dxaOrig="220" w:dyaOrig="360" w14:anchorId="08D1179C">
          <v:shape id="_x0000_i1772" type="#_x0000_t75" style="width:10.8pt;height:18.6pt" o:ole="">
            <v:imagedata r:id="rId9" o:title=""/>
          </v:shape>
          <o:OLEObject Type="Embed" ProgID="Msxml2.SAXXMLReader.6.0" ShapeID="_x0000_i1772" DrawAspect="Content" ObjectID="_1631898202" r:id="rId10"/>
        </w:object>
      </w:r>
      <w:r w:rsidR="004A4A45" w:rsidRPr="00006B5D">
        <w:rPr>
          <w:rFonts w:ascii="Times New Roman" w:hAnsi="Times New Roman" w:cs="Times New Roman"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 xml:space="preserve">та </w:t>
      </w:r>
      <w:r w:rsidR="008B5430" w:rsidRPr="00006B5D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58836D46" wp14:editId="48AA1D0F">
            <wp:extent cx="138430" cy="23558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724D" w:rsidRPr="00006B5D">
        <w:rPr>
          <w:rFonts w:ascii="Times New Roman" w:hAnsi="Times New Roman" w:cs="Times New Roman"/>
          <w:lang w:val="uk-UA"/>
        </w:rPr>
        <w:t xml:space="preserve"> – </w:t>
      </w:r>
      <w:r w:rsidRPr="00006B5D">
        <w:rPr>
          <w:rFonts w:ascii="Times New Roman" w:hAnsi="Times New Roman" w:cs="Times New Roman"/>
          <w:lang w:val="uk-UA"/>
        </w:rPr>
        <w:t xml:space="preserve">множини індексів функцій мети </w:t>
      </w:r>
      <w:r w:rsidR="008B5430" w:rsidRPr="00006B5D">
        <w:rPr>
          <w:rFonts w:ascii="Times New Roman" w:hAnsi="Times New Roman" w:cs="Times New Roman"/>
          <w:noProof/>
          <w:position w:val="-12"/>
          <w:lang w:val="uk-UA"/>
        </w:rPr>
        <w:drawing>
          <wp:inline distT="0" distB="0" distL="0" distR="0" wp14:anchorId="4503F9B6" wp14:editId="3494E844">
            <wp:extent cx="346075" cy="2355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w:r w:rsidR="008B0342" w:rsidRPr="00006B5D">
        <w:rPr>
          <w:rFonts w:ascii="Times New Roman" w:hAnsi="Times New Roman" w:cs="Times New Roman"/>
          <w:position w:val="-10"/>
          <w:lang w:val="uk-UA"/>
        </w:rPr>
        <w:object w:dxaOrig="1100" w:dyaOrig="340" w14:anchorId="448F8871">
          <v:shape id="_x0000_i1771" type="#_x0000_t75" style="width:55.8pt;height:16.2pt" o:ole="">
            <v:imagedata r:id="rId13" o:title=""/>
          </v:shape>
          <o:OLEObject Type="Embed" ProgID="Equation.3" ShapeID="_x0000_i1771" DrawAspect="Content" ObjectID="_1631898203" r:id="rId14"/>
        </w:object>
      </w:r>
      <w:r w:rsidRPr="00006B5D">
        <w:rPr>
          <w:rFonts w:ascii="Times New Roman" w:hAnsi="Times New Roman" w:cs="Times New Roman"/>
          <w:lang w:val="uk-UA"/>
        </w:rPr>
        <w:t xml:space="preserve">; </w:t>
      </w:r>
      <w:r w:rsidR="008B0342" w:rsidRPr="00006B5D">
        <w:rPr>
          <w:rFonts w:ascii="Times New Roman" w:hAnsi="Times New Roman" w:cs="Times New Roman"/>
          <w:position w:val="-6"/>
          <w:lang w:val="uk-UA"/>
        </w:rPr>
        <w:object w:dxaOrig="220" w:dyaOrig="279" w14:anchorId="51724246">
          <v:shape id="_x0000_i1770" type="#_x0000_t75" style="width:10.8pt;height:15pt" o:ole="">
            <v:imagedata r:id="rId15" o:title=""/>
          </v:shape>
          <o:OLEObject Type="Embed" ProgID="Equation.3" ShapeID="_x0000_i1770" DrawAspect="Content" ObjectID="_1631898204" r:id="rId16"/>
        </w:object>
      </w:r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="008B5430" w:rsidRPr="00006B5D">
        <w:rPr>
          <w:rFonts w:ascii="Times New Roman" w:hAnsi="Times New Roman" w:cs="Times New Roman"/>
          <w:noProof/>
          <w:position w:val="-14"/>
          <w:lang w:val="uk-UA"/>
        </w:rPr>
        <w:drawing>
          <wp:inline distT="0" distB="0" distL="0" distR="0" wp14:anchorId="27654E80" wp14:editId="6AA737D8">
            <wp:extent cx="374015" cy="2355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365F" w:rsidRPr="00006B5D">
        <w:rPr>
          <w:rFonts w:ascii="Times New Roman" w:hAnsi="Times New Roman" w:cs="Times New Roman"/>
          <w:lang w:val="uk-UA"/>
        </w:rPr>
        <w:t>, що визначають обмеження задачі та формують множину припустимих варіантів альтернатив</w:t>
      </w:r>
      <w:r w:rsidR="00610C15" w:rsidRPr="00006B5D">
        <w:rPr>
          <w:rFonts w:ascii="Times New Roman" w:hAnsi="Times New Roman" w:cs="Times New Roman"/>
          <w:lang w:val="uk-UA"/>
        </w:rPr>
        <w:t xml:space="preserve"> </w:t>
      </w:r>
      <w:r w:rsidR="008B0342" w:rsidRPr="00006B5D">
        <w:rPr>
          <w:rFonts w:ascii="Times New Roman" w:hAnsi="Times New Roman" w:cs="Times New Roman"/>
          <w:position w:val="-16"/>
          <w:lang w:val="uk-UA"/>
        </w:rPr>
        <w:object w:dxaOrig="2420" w:dyaOrig="420" w14:anchorId="74813A85">
          <v:shape id="_x0000_i1769" type="#_x0000_t75" style="width:121.2pt;height:19.8pt" o:ole="">
            <v:imagedata r:id="rId18" o:title=""/>
          </v:shape>
          <o:OLEObject Type="Embed" ProgID="Equation.3" ShapeID="_x0000_i1769" DrawAspect="Content" ObjectID="_1631898205" r:id="rId19"/>
        </w:object>
      </w:r>
      <w:r w:rsidR="00A2365F" w:rsidRPr="00006B5D">
        <w:rPr>
          <w:rFonts w:ascii="Times New Roman" w:hAnsi="Times New Roman" w:cs="Times New Roman"/>
          <w:lang w:val="uk-UA"/>
        </w:rPr>
        <w:t xml:space="preserve">; </w:t>
      </w:r>
      <w:r w:rsidR="008B0342" w:rsidRPr="00006B5D">
        <w:rPr>
          <w:rFonts w:ascii="Times New Roman" w:hAnsi="Times New Roman" w:cs="Times New Roman"/>
          <w:position w:val="-6"/>
          <w:lang w:val="uk-UA"/>
        </w:rPr>
        <w:object w:dxaOrig="200" w:dyaOrig="220" w14:anchorId="1CAEFF19">
          <v:shape id="_x0000_i1768" type="#_x0000_t75" style="width:9pt;height:10.8pt" o:ole="">
            <v:imagedata r:id="rId20" o:title=""/>
          </v:shape>
          <o:OLEObject Type="Embed" ProgID="Equation.3" ShapeID="_x0000_i1768" DrawAspect="Content" ObjectID="_1631898206" r:id="rId21"/>
        </w:object>
      </w:r>
      <w:r w:rsidR="00A2365F"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14:paraId="13BD6163" w14:textId="77777777" w:rsidR="00590E97" w:rsidRPr="00006B5D" w:rsidRDefault="00590E97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634DBD07" w14:textId="77777777" w:rsidR="00590E97" w:rsidRPr="00006B5D" w:rsidRDefault="007B325C" w:rsidP="007B325C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="000C19EE"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="000C19EE"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</w:t>
      </w:r>
      <w:r w:rsidRPr="00006B5D">
        <w:rPr>
          <w:rFonts w:ascii="Times New Roman" w:hAnsi="Times New Roman" w:cs="Times New Roman"/>
          <w:b/>
          <w:bCs/>
          <w:lang w:val="uk-UA"/>
        </w:rPr>
        <w:t xml:space="preserve">задачі </w:t>
      </w:r>
      <w:r w:rsidR="000C19EE" w:rsidRPr="00006B5D">
        <w:rPr>
          <w:rFonts w:ascii="Times New Roman" w:hAnsi="Times New Roman" w:cs="Times New Roman"/>
          <w:b/>
          <w:bCs/>
          <w:lang w:val="uk-UA"/>
        </w:rPr>
        <w:t xml:space="preserve">відповідно до </w:t>
      </w:r>
      <w:r w:rsidR="00E67CE6" w:rsidRPr="00E67CE6">
        <w:rPr>
          <w:rFonts w:ascii="Times New Roman" w:hAnsi="Times New Roman" w:cs="Times New Roman"/>
          <w:b/>
          <w:lang w:val="uk-UA"/>
        </w:rPr>
        <w:t>третьої теореми по знаходженню ефективних альтернатив</w:t>
      </w:r>
      <w:r w:rsidR="000C19EE"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14:paraId="385992FB" w14:textId="77777777" w:rsidR="00590E97" w:rsidRPr="00006B5D" w:rsidRDefault="00590E97" w:rsidP="00A2365F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5F686E10" w14:textId="77777777" w:rsidR="00F94B21" w:rsidRDefault="00A2365F" w:rsidP="00E67CE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</w:t>
      </w:r>
      <w:r w:rsidR="00E67CE6" w:rsidRPr="00E67CE6">
        <w:rPr>
          <w:rFonts w:ascii="Times New Roman" w:hAnsi="Times New Roman" w:cs="Times New Roman"/>
          <w:lang w:val="uk-UA"/>
        </w:rPr>
        <w:t>третьої теореми</w:t>
      </w:r>
      <w:r w:rsidR="00E67CE6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="00E67CE6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="00E67CE6">
        <w:rPr>
          <w:rFonts w:ascii="Times New Roman" w:hAnsi="Times New Roman" w:cs="Times New Roman"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 xml:space="preserve">для первісно заданої множини функцій мети </w:t>
      </w:r>
      <w:r w:rsidR="008B0342" w:rsidRPr="00006B5D">
        <w:rPr>
          <w:rFonts w:ascii="Times New Roman" w:hAnsi="Times New Roman" w:cs="Times New Roman"/>
          <w:position w:val="-12"/>
          <w:lang w:val="uk-UA"/>
        </w:rPr>
        <w:object w:dxaOrig="1219" w:dyaOrig="360" w14:anchorId="007D2273">
          <v:shape id="_x0000_i1767" type="#_x0000_t75" style="width:60.6pt;height:18.6pt" o:ole="">
            <v:imagedata r:id="rId22" o:title=""/>
          </v:shape>
          <o:OLEObject Type="Embed" ProgID="Equation.3" ShapeID="_x0000_i1767" DrawAspect="Content" ObjectID="_1631898207" r:id="rId23"/>
        </w:object>
      </w:r>
      <w:r w:rsidRPr="00006B5D">
        <w:rPr>
          <w:rFonts w:ascii="Times New Roman" w:hAnsi="Times New Roman" w:cs="Times New Roman"/>
        </w:rPr>
        <w:t xml:space="preserve">, </w:t>
      </w:r>
      <w:r w:rsidR="00E67CE6">
        <w:rPr>
          <w:rFonts w:ascii="Times New Roman" w:hAnsi="Times New Roman" w:cs="Times New Roman"/>
          <w:lang w:val="uk-UA"/>
        </w:rPr>
        <w:t xml:space="preserve">що не вимагає додаткових </w:t>
      </w:r>
      <w:proofErr w:type="spellStart"/>
      <w:r w:rsidR="00E67CE6">
        <w:rPr>
          <w:rFonts w:ascii="Times New Roman" w:hAnsi="Times New Roman" w:cs="Times New Roman"/>
          <w:lang w:val="uk-UA"/>
        </w:rPr>
        <w:t>претворень</w:t>
      </w:r>
      <w:proofErr w:type="spellEnd"/>
      <w:r w:rsidR="00E67CE6">
        <w:rPr>
          <w:rFonts w:ascii="Times New Roman" w:hAnsi="Times New Roman" w:cs="Times New Roman"/>
          <w:lang w:val="uk-UA"/>
        </w:rPr>
        <w:t>, що приводить функції мети до безрозмірного виду.</w:t>
      </w:r>
      <w:r w:rsidRPr="00006B5D">
        <w:rPr>
          <w:rFonts w:ascii="Times New Roman" w:hAnsi="Times New Roman" w:cs="Times New Roman"/>
          <w:lang w:val="uk-UA"/>
        </w:rPr>
        <w:t xml:space="preserve"> </w:t>
      </w:r>
    </w:p>
    <w:p w14:paraId="44535592" w14:textId="77777777" w:rsidR="00E67CE6" w:rsidRDefault="00E67CE6" w:rsidP="00E67CE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З урахуванням вищевикладеного матеріалу </w:t>
      </w:r>
      <w:proofErr w:type="spellStart"/>
      <w:r>
        <w:rPr>
          <w:rFonts w:ascii="Times New Roman" w:hAnsi="Times New Roman" w:cs="Times New Roman"/>
          <w:lang w:val="uk-UA"/>
        </w:rPr>
        <w:t>формулюється</w:t>
      </w:r>
      <w:proofErr w:type="spellEnd"/>
      <w:r>
        <w:rPr>
          <w:rFonts w:ascii="Times New Roman" w:hAnsi="Times New Roman" w:cs="Times New Roman"/>
          <w:lang w:val="uk-UA"/>
        </w:rPr>
        <w:t xml:space="preserve"> третя теорема зі знаходження ефективних альтернатив.</w:t>
      </w:r>
    </w:p>
    <w:p w14:paraId="4C06A23F" w14:textId="5B9F4337" w:rsidR="0003175B" w:rsidRDefault="0003175B" w:rsidP="0003175B">
      <w:pPr>
        <w:pStyle w:val="af"/>
        <w:rPr>
          <w:b w:val="0"/>
          <w:bCs w:val="0"/>
        </w:rPr>
      </w:pPr>
      <w:r>
        <w:rPr>
          <w:b w:val="0"/>
          <w:bCs w:val="0"/>
          <w:lang w:val="uk-UA"/>
        </w:rPr>
        <w:t>Якщо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380" w:dyaOrig="380" w14:anchorId="5B9F4A60">
          <v:shape id="_x0000_i1766" type="#_x0000_t75" style="width:19.2pt;height:19.2pt" o:ole="" fillcolor="window">
            <v:imagedata r:id="rId24" o:title=""/>
          </v:shape>
          <o:OLEObject Type="Embed" ProgID="Equation.3" ShapeID="_x0000_i1766" DrawAspect="Content" ObjectID="_1631898208" r:id="rId25"/>
        </w:object>
      </w:r>
      <w:r>
        <w:rPr>
          <w:b w:val="0"/>
          <w:bCs w:val="0"/>
        </w:rPr>
        <w:t xml:space="preserve"> - </w:t>
      </w:r>
      <w:r w:rsidRPr="0003175B">
        <w:rPr>
          <w:b w:val="0"/>
          <w:lang w:val="uk-UA"/>
        </w:rPr>
        <w:t>ефекти</w:t>
      </w:r>
      <w:r>
        <w:rPr>
          <w:b w:val="0"/>
          <w:lang w:val="uk-UA"/>
        </w:rPr>
        <w:t>вна</w:t>
      </w:r>
      <w:r w:rsidRPr="0003175B">
        <w:rPr>
          <w:b w:val="0"/>
          <w:lang w:val="uk-UA"/>
        </w:rPr>
        <w:t xml:space="preserve"> альтернатив</w:t>
      </w:r>
      <w:r>
        <w:rPr>
          <w:b w:val="0"/>
          <w:lang w:val="uk-UA"/>
        </w:rPr>
        <w:t>а</w:t>
      </w:r>
      <w:r w:rsidRPr="0003175B"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множ</w:t>
      </w:r>
      <w:r>
        <w:rPr>
          <w:b w:val="0"/>
          <w:bCs w:val="0"/>
          <w:lang w:val="uk-UA"/>
        </w:rPr>
        <w:t>ини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функц</w:t>
      </w:r>
      <w:r>
        <w:rPr>
          <w:b w:val="0"/>
          <w:bCs w:val="0"/>
          <w:lang w:val="uk-UA"/>
        </w:rPr>
        <w:t>ій</w:t>
      </w:r>
      <w:proofErr w:type="spellEnd"/>
      <w:r>
        <w:rPr>
          <w:b w:val="0"/>
          <w:bCs w:val="0"/>
        </w:rPr>
        <w:t xml:space="preserve">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260" w:dyaOrig="360" w14:anchorId="08F5325A">
          <v:shape id="_x0000_i1765" type="#_x0000_t75" style="width:13.2pt;height:18pt" o:ole="" fillcolor="window">
            <v:imagedata r:id="rId26" o:title=""/>
          </v:shape>
          <o:OLEObject Type="Embed" ProgID="Equation.3" ShapeID="_x0000_i1765" DrawAspect="Content" ObjectID="_1631898209" r:id="rId27"/>
        </w:object>
      </w:r>
      <w:r>
        <w:rPr>
          <w:b w:val="0"/>
          <w:bCs w:val="0"/>
        </w:rPr>
        <w:t>, то для</w:t>
      </w:r>
      <w:r>
        <w:rPr>
          <w:b w:val="0"/>
          <w:bCs w:val="0"/>
          <w:lang w:val="uk-UA"/>
        </w:rPr>
        <w:t>будь якого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639" w:dyaOrig="380" w14:anchorId="41994DBC">
          <v:shape id="_x0000_i1764" type="#_x0000_t75" style="width:32.4pt;height:19.2pt" o:ole="" fillcolor="window">
            <v:imagedata r:id="rId28" o:title=""/>
          </v:shape>
          <o:OLEObject Type="Embed" ProgID="Equation.3" ShapeID="_x0000_i1764" DrawAspect="Content" ObjectID="_1631898210" r:id="rId29"/>
        </w:object>
      </w:r>
    </w:p>
    <w:p w14:paraId="07E27006" w14:textId="77777777" w:rsidR="00285EC2" w:rsidRDefault="00285EC2" w:rsidP="0003175B">
      <w:pPr>
        <w:pStyle w:val="af"/>
        <w:rPr>
          <w:b w:val="0"/>
          <w:bCs w:val="0"/>
        </w:rPr>
      </w:pPr>
    </w:p>
    <w:p w14:paraId="358B2D6B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12"/>
        </w:rPr>
        <w:object w:dxaOrig="2340" w:dyaOrig="380" w14:anchorId="3147F120">
          <v:shape id="_x0000_i1763" type="#_x0000_t75" style="width:117pt;height:19.2pt" o:ole="" fillcolor="window">
            <v:imagedata r:id="rId30" o:title=""/>
          </v:shape>
          <o:OLEObject Type="Embed" ProgID="Equation.3" ShapeID="_x0000_i1763" DrawAspect="Content" ObjectID="_1631898211" r:id="rId31"/>
        </w:object>
      </w:r>
      <w:r>
        <w:rPr>
          <w:b w:val="0"/>
          <w:bCs w:val="0"/>
        </w:rPr>
        <w:t>,</w:t>
      </w:r>
    </w:p>
    <w:p w14:paraId="375A363E" w14:textId="77777777" w:rsidR="0003175B" w:rsidRDefault="0003175B" w:rsidP="0003175B">
      <w:pPr>
        <w:pStyle w:val="af"/>
        <w:jc w:val="right"/>
        <w:rPr>
          <w:b w:val="0"/>
          <w:bCs w:val="0"/>
        </w:rPr>
      </w:pPr>
      <w:r>
        <w:rPr>
          <w:b w:val="0"/>
          <w:bCs w:val="0"/>
          <w:position w:val="-12"/>
        </w:rPr>
        <w:object w:dxaOrig="3300" w:dyaOrig="380" w14:anchorId="2FFA2B92">
          <v:shape id="_x0000_i1762" type="#_x0000_t75" style="width:165.6pt;height:19.2pt" o:ole="" fillcolor="window">
            <v:imagedata r:id="rId32" o:title=""/>
          </v:shape>
          <o:OLEObject Type="Embed" ProgID="Equation.3" ShapeID="_x0000_i1762" DrawAspect="Content" ObjectID="_1631898212" r:id="rId33"/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(4)</w:t>
      </w:r>
    </w:p>
    <w:p w14:paraId="1ADFB03B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12"/>
        </w:rPr>
        <w:object w:dxaOrig="2680" w:dyaOrig="380" w14:anchorId="2B665CCD">
          <v:shape id="_x0000_i1761" type="#_x0000_t75" style="width:134.4pt;height:19.2pt" o:ole="" fillcolor="window">
            <v:imagedata r:id="rId34" o:title=""/>
          </v:shape>
          <o:OLEObject Type="Embed" ProgID="Equation.3" ShapeID="_x0000_i1761" DrawAspect="Content" ObjectID="_1631898213" r:id="rId35"/>
        </w:object>
      </w:r>
      <w:r>
        <w:rPr>
          <w:b w:val="0"/>
          <w:bCs w:val="0"/>
        </w:rPr>
        <w:t>,</w:t>
      </w:r>
    </w:p>
    <w:p w14:paraId="12789AC2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6"/>
        </w:rPr>
        <w:object w:dxaOrig="700" w:dyaOrig="300" w14:anchorId="1102F95F">
          <v:shape id="_x0000_i1760" type="#_x0000_t75" style="width:34.8pt;height:15pt" o:ole="" fillcolor="window">
            <v:imagedata r:id="rId36" o:title=""/>
          </v:shape>
          <o:OLEObject Type="Embed" ProgID="Equation.3" ShapeID="_x0000_i1760" DrawAspect="Content" ObjectID="_1631898214" r:id="rId37"/>
        </w:object>
      </w:r>
      <w:r>
        <w:rPr>
          <w:b w:val="0"/>
          <w:bCs w:val="0"/>
        </w:rPr>
        <w:t>,</w:t>
      </w:r>
    </w:p>
    <w:p w14:paraId="37D5B75B" w14:textId="77777777" w:rsidR="0003175B" w:rsidRDefault="0003175B" w:rsidP="0003175B">
      <w:pPr>
        <w:pStyle w:val="af"/>
        <w:ind w:firstLine="0"/>
        <w:rPr>
          <w:b w:val="0"/>
          <w:bCs w:val="0"/>
        </w:rPr>
      </w:pPr>
    </w:p>
    <w:p w14:paraId="1CE7DE59" w14:textId="77777777" w:rsidR="0003175B" w:rsidRDefault="0003175B" w:rsidP="0003175B">
      <w:pPr>
        <w:pStyle w:val="af"/>
        <w:ind w:firstLine="0"/>
        <w:rPr>
          <w:b w:val="0"/>
          <w:bCs w:val="0"/>
        </w:rPr>
      </w:pPr>
      <w:r>
        <w:rPr>
          <w:b w:val="0"/>
          <w:bCs w:val="0"/>
          <w:lang w:val="uk-UA"/>
        </w:rPr>
        <w:t>або</w:t>
      </w:r>
      <w:r>
        <w:rPr>
          <w:b w:val="0"/>
          <w:bCs w:val="0"/>
        </w:rPr>
        <w:t xml:space="preserve"> для </w:t>
      </w:r>
      <w:r>
        <w:rPr>
          <w:b w:val="0"/>
          <w:bCs w:val="0"/>
          <w:lang w:val="uk-UA"/>
        </w:rPr>
        <w:t>будь якого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660" w:dyaOrig="380" w14:anchorId="3A255D45">
          <v:shape id="_x0000_i1759" type="#_x0000_t75" style="width:33pt;height:19.2pt" o:ole="" fillcolor="window">
            <v:imagedata r:id="rId38" o:title=""/>
          </v:shape>
          <o:OLEObject Type="Embed" ProgID="Equation.3" ShapeID="_x0000_i1759" DrawAspect="Content" ObjectID="_1631898215" r:id="rId39"/>
        </w:object>
      </w:r>
    </w:p>
    <w:p w14:paraId="0649D055" w14:textId="77777777" w:rsidR="0003175B" w:rsidRPr="0003175B" w:rsidRDefault="0003175B" w:rsidP="0003175B">
      <w:pPr>
        <w:pStyle w:val="af"/>
        <w:jc w:val="center"/>
        <w:rPr>
          <w:b w:val="0"/>
          <w:bCs w:val="0"/>
          <w:lang w:val="uk-UA"/>
        </w:rPr>
      </w:pPr>
      <w:r>
        <w:rPr>
          <w:b w:val="0"/>
          <w:bCs w:val="0"/>
          <w:position w:val="-12"/>
        </w:rPr>
        <w:object w:dxaOrig="2299" w:dyaOrig="380" w14:anchorId="4677FCE7">
          <v:shape id="_x0000_i1758" type="#_x0000_t75" style="width:115.2pt;height:19.2pt" o:ole="" fillcolor="window">
            <v:imagedata r:id="rId40" o:title=""/>
          </v:shape>
          <o:OLEObject Type="Embed" ProgID="Equation.3" ShapeID="_x0000_i1758" DrawAspect="Content" ObjectID="_1631898216" r:id="rId41"/>
        </w:object>
      </w:r>
      <w:r>
        <w:rPr>
          <w:b w:val="0"/>
          <w:bCs w:val="0"/>
        </w:rPr>
        <w:t>,</w:t>
      </w:r>
    </w:p>
    <w:p w14:paraId="58C9F1BE" w14:textId="77777777" w:rsidR="0003175B" w:rsidRDefault="0003175B" w:rsidP="0003175B">
      <w:pPr>
        <w:pStyle w:val="af"/>
        <w:jc w:val="right"/>
        <w:rPr>
          <w:b w:val="0"/>
          <w:bCs w:val="0"/>
        </w:rPr>
      </w:pPr>
      <w:r>
        <w:rPr>
          <w:b w:val="0"/>
          <w:bCs w:val="0"/>
          <w:lang w:val="uk-UA"/>
        </w:rPr>
        <w:t xml:space="preserve">              </w:t>
      </w:r>
      <w:r>
        <w:rPr>
          <w:b w:val="0"/>
          <w:bCs w:val="0"/>
          <w:position w:val="-12"/>
        </w:rPr>
        <w:object w:dxaOrig="2640" w:dyaOrig="380" w14:anchorId="042E05C9">
          <v:shape id="_x0000_i1757" type="#_x0000_t75" style="width:132pt;height:19.2pt" o:ole="" fillcolor="window">
            <v:imagedata r:id="rId42" o:title=""/>
          </v:shape>
          <o:OLEObject Type="Embed" ProgID="Equation.3" ShapeID="_x0000_i1757" DrawAspect="Content" ObjectID="_1631898217" r:id="rId43"/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(5)</w:t>
      </w:r>
    </w:p>
    <w:p w14:paraId="564BEDF3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12"/>
        </w:rPr>
        <w:object w:dxaOrig="3340" w:dyaOrig="380" w14:anchorId="74A097A7">
          <v:shape id="_x0000_i1756" type="#_x0000_t75" style="width:166.8pt;height:19.2pt" o:ole="" fillcolor="window">
            <v:imagedata r:id="rId44" o:title=""/>
          </v:shape>
          <o:OLEObject Type="Embed" ProgID="Equation.3" ShapeID="_x0000_i1756" DrawAspect="Content" ObjectID="_1631898218" r:id="rId45"/>
        </w:object>
      </w:r>
      <w:r>
        <w:rPr>
          <w:b w:val="0"/>
          <w:bCs w:val="0"/>
        </w:rPr>
        <w:t>,</w:t>
      </w:r>
    </w:p>
    <w:p w14:paraId="39F45AA5" w14:textId="6E241B12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6"/>
        </w:rPr>
        <w:object w:dxaOrig="700" w:dyaOrig="300" w14:anchorId="4FE6E53E">
          <v:shape id="_x0000_i1755" type="#_x0000_t75" style="width:34.8pt;height:15pt" o:ole="" fillcolor="window">
            <v:imagedata r:id="rId36" o:title=""/>
          </v:shape>
          <o:OLEObject Type="Embed" ProgID="Equation.3" ShapeID="_x0000_i1755" DrawAspect="Content" ObjectID="_1631898219" r:id="rId46"/>
        </w:object>
      </w:r>
      <w:r>
        <w:rPr>
          <w:b w:val="0"/>
          <w:bCs w:val="0"/>
        </w:rPr>
        <w:t>.</w:t>
      </w:r>
    </w:p>
    <w:p w14:paraId="7A2F6723" w14:textId="77777777" w:rsidR="0039472A" w:rsidRPr="0003175B" w:rsidRDefault="0039472A" w:rsidP="0003175B">
      <w:pPr>
        <w:pStyle w:val="af"/>
        <w:jc w:val="center"/>
        <w:rPr>
          <w:b w:val="0"/>
          <w:bCs w:val="0"/>
          <w:lang w:val="uk-UA"/>
        </w:rPr>
      </w:pPr>
    </w:p>
    <w:p w14:paraId="6E463DD6" w14:textId="14F03DE5" w:rsidR="0003175B" w:rsidRDefault="0003175B" w:rsidP="0003175B">
      <w:pPr>
        <w:pStyle w:val="af"/>
        <w:rPr>
          <w:b w:val="0"/>
          <w:bCs w:val="0"/>
        </w:rPr>
      </w:pPr>
      <w:r>
        <w:rPr>
          <w:b w:val="0"/>
          <w:bCs w:val="0"/>
        </w:rPr>
        <w:t>Таким</w:t>
      </w:r>
      <w:r>
        <w:rPr>
          <w:b w:val="0"/>
          <w:bCs w:val="0"/>
          <w:lang w:val="uk-UA"/>
        </w:rPr>
        <w:t xml:space="preserve"> чином</w:t>
      </w:r>
      <w:r>
        <w:rPr>
          <w:b w:val="0"/>
          <w:bCs w:val="0"/>
        </w:rPr>
        <w:t>,</w:t>
      </w:r>
      <w:r>
        <w:rPr>
          <w:b w:val="0"/>
          <w:bCs w:val="0"/>
          <w:lang w:val="uk-UA"/>
        </w:rPr>
        <w:t xml:space="preserve"> множина ефективних альтернатив для множини функцій цілі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1400" w:dyaOrig="380" w14:anchorId="67F553DD">
          <v:shape id="_x0000_i1754" type="#_x0000_t75" style="width:69.6pt;height:19.2pt" o:ole="" fillcolor="window">
            <v:imagedata r:id="rId47" o:title=""/>
          </v:shape>
          <o:OLEObject Type="Embed" ProgID="Equation.3" ShapeID="_x0000_i1754" DrawAspect="Content" ObjectID="_1631898220" r:id="rId48"/>
        </w:objec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може</w:t>
      </w:r>
      <w:proofErr w:type="spellEnd"/>
      <w:r>
        <w:rPr>
          <w:b w:val="0"/>
          <w:bCs w:val="0"/>
        </w:rPr>
        <w:t xml:space="preserve"> б</w:t>
      </w:r>
      <w:proofErr w:type="spellStart"/>
      <w:r>
        <w:rPr>
          <w:b w:val="0"/>
          <w:bCs w:val="0"/>
          <w:lang w:val="uk-UA"/>
        </w:rPr>
        <w:t>ути</w:t>
      </w:r>
      <w:proofErr w:type="spellEnd"/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з</w:t>
      </w:r>
      <w:r>
        <w:rPr>
          <w:b w:val="0"/>
          <w:bCs w:val="0"/>
        </w:rPr>
        <w:t>найдено при р</w:t>
      </w:r>
      <w:proofErr w:type="spellStart"/>
      <w:r>
        <w:rPr>
          <w:b w:val="0"/>
          <w:bCs w:val="0"/>
          <w:lang w:val="uk-UA"/>
        </w:rPr>
        <w:t>ішенні</w:t>
      </w:r>
      <w:proofErr w:type="spellEnd"/>
      <w:r>
        <w:rPr>
          <w:b w:val="0"/>
          <w:bCs w:val="0"/>
        </w:rPr>
        <w:t xml:space="preserve"> задач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параметрич</w:t>
      </w:r>
      <w:proofErr w:type="spellEnd"/>
      <w:r>
        <w:rPr>
          <w:b w:val="0"/>
          <w:bCs w:val="0"/>
          <w:lang w:val="uk-UA"/>
        </w:rPr>
        <w:t>ного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програм</w:t>
      </w:r>
      <w:proofErr w:type="spellEnd"/>
      <w:r>
        <w:rPr>
          <w:b w:val="0"/>
          <w:bCs w:val="0"/>
          <w:lang w:val="uk-UA"/>
        </w:rPr>
        <w:t>у</w:t>
      </w:r>
      <w:proofErr w:type="spellStart"/>
      <w:r>
        <w:rPr>
          <w:b w:val="0"/>
          <w:bCs w:val="0"/>
        </w:rPr>
        <w:t>ван</w:t>
      </w:r>
      <w:proofErr w:type="spellEnd"/>
      <w:r>
        <w:rPr>
          <w:b w:val="0"/>
          <w:bCs w:val="0"/>
          <w:lang w:val="uk-UA"/>
        </w:rPr>
        <w:t>н</w:t>
      </w:r>
      <w:r>
        <w:rPr>
          <w:b w:val="0"/>
          <w:bCs w:val="0"/>
        </w:rPr>
        <w:t xml:space="preserve">я </w:t>
      </w:r>
      <w:r>
        <w:rPr>
          <w:b w:val="0"/>
          <w:bCs w:val="0"/>
          <w:lang w:val="uk-UA"/>
        </w:rPr>
        <w:t>відносно</w:t>
      </w:r>
      <w:r>
        <w:rPr>
          <w:b w:val="0"/>
          <w:bCs w:val="0"/>
        </w:rPr>
        <w:t xml:space="preserve"> параметр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в </w:t>
      </w:r>
      <w:r>
        <w:rPr>
          <w:b w:val="0"/>
          <w:bCs w:val="0"/>
          <w:position w:val="-4"/>
        </w:rPr>
        <w:object w:dxaOrig="1100" w:dyaOrig="360" w14:anchorId="499F250B">
          <v:shape id="_x0000_i1753" type="#_x0000_t75" style="width:55.2pt;height:18pt" o:ole="" fillcolor="window">
            <v:imagedata r:id="rId49" o:title=""/>
          </v:shape>
          <o:OLEObject Type="Embed" ProgID="Equation.3" ShapeID="_x0000_i1753" DrawAspect="Content" ObjectID="_1631898221" r:id="rId50"/>
        </w:object>
      </w:r>
      <w:r>
        <w:rPr>
          <w:b w:val="0"/>
          <w:bCs w:val="0"/>
        </w:rPr>
        <w:t>:</w:t>
      </w:r>
    </w:p>
    <w:p w14:paraId="5F833801" w14:textId="77777777" w:rsidR="00285EC2" w:rsidRDefault="00285EC2" w:rsidP="0003175B">
      <w:pPr>
        <w:pStyle w:val="af"/>
        <w:rPr>
          <w:b w:val="0"/>
          <w:bCs w:val="0"/>
        </w:rPr>
      </w:pPr>
    </w:p>
    <w:p w14:paraId="17BF290A" w14:textId="77777777" w:rsidR="0003175B" w:rsidRDefault="0003175B" w:rsidP="0003175B">
      <w:pPr>
        <w:pStyle w:val="af"/>
        <w:jc w:val="right"/>
        <w:rPr>
          <w:b w:val="0"/>
          <w:bCs w:val="0"/>
        </w:rPr>
      </w:pPr>
      <w:r>
        <w:rPr>
          <w:b w:val="0"/>
          <w:bCs w:val="0"/>
          <w:position w:val="-26"/>
        </w:rPr>
        <w:object w:dxaOrig="1240" w:dyaOrig="520" w14:anchorId="795CF614">
          <v:shape id="_x0000_i1752" type="#_x0000_t75" style="width:62.4pt;height:26.4pt" o:ole="" fillcolor="window">
            <v:imagedata r:id="rId51" o:title=""/>
          </v:shape>
          <o:OLEObject Type="Embed" ProgID="Equation.3" ShapeID="_x0000_i1752" DrawAspect="Content" ObjectID="_1631898222" r:id="rId52"/>
        </w:objec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(6)</w:t>
      </w:r>
    </w:p>
    <w:p w14:paraId="0814BC0D" w14:textId="77777777" w:rsidR="00285EC2" w:rsidRDefault="00285EC2" w:rsidP="0003175B">
      <w:pPr>
        <w:pStyle w:val="af"/>
        <w:ind w:firstLine="0"/>
        <w:rPr>
          <w:b w:val="0"/>
          <w:bCs w:val="0"/>
          <w:lang w:val="uk-UA"/>
        </w:rPr>
      </w:pPr>
    </w:p>
    <w:p w14:paraId="1B96267F" w14:textId="1E7EF3ED" w:rsidR="0003175B" w:rsidRDefault="0003175B" w:rsidP="0003175B">
      <w:pPr>
        <w:pStyle w:val="af"/>
        <w:ind w:firstLine="0"/>
        <w:rPr>
          <w:b w:val="0"/>
          <w:bCs w:val="0"/>
          <w:lang w:val="uk-UA"/>
        </w:rPr>
      </w:pPr>
      <w:r>
        <w:rPr>
          <w:b w:val="0"/>
          <w:bCs w:val="0"/>
          <w:lang w:val="uk-UA"/>
        </w:rPr>
        <w:t>при обмеженнях</w:t>
      </w:r>
    </w:p>
    <w:p w14:paraId="07607D3A" w14:textId="77777777" w:rsidR="00285EC2" w:rsidRPr="0003175B" w:rsidRDefault="00285EC2" w:rsidP="0003175B">
      <w:pPr>
        <w:pStyle w:val="af"/>
        <w:ind w:firstLine="0"/>
        <w:rPr>
          <w:b w:val="0"/>
          <w:bCs w:val="0"/>
          <w:lang w:val="uk-UA"/>
        </w:rPr>
      </w:pPr>
    </w:p>
    <w:p w14:paraId="6A4FA303" w14:textId="77777777" w:rsidR="0003175B" w:rsidRDefault="0003175B" w:rsidP="0003175B">
      <w:pPr>
        <w:pStyle w:val="af"/>
        <w:jc w:val="right"/>
        <w:rPr>
          <w:b w:val="0"/>
          <w:bCs w:val="0"/>
        </w:rPr>
      </w:pPr>
      <w:r>
        <w:rPr>
          <w:b w:val="0"/>
          <w:bCs w:val="0"/>
          <w:position w:val="-12"/>
        </w:rPr>
        <w:object w:dxaOrig="2640" w:dyaOrig="380" w14:anchorId="7E594A5C">
          <v:shape id="_x0000_i1751" type="#_x0000_t75" style="width:132pt;height:19.2pt" o:ole="" fillcolor="window">
            <v:imagedata r:id="rId53" o:title=""/>
          </v:shape>
          <o:OLEObject Type="Embed" ProgID="Equation.3" ShapeID="_x0000_i1751" DrawAspect="Content" ObjectID="_1631898223" r:id="rId54"/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(7)</w:t>
      </w:r>
    </w:p>
    <w:p w14:paraId="0C2D91DE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12"/>
        </w:rPr>
        <w:object w:dxaOrig="2000" w:dyaOrig="380" w14:anchorId="4286973E">
          <v:shape id="_x0000_i1750" type="#_x0000_t75" style="width:99.6pt;height:19.2pt" o:ole="" fillcolor="window">
            <v:imagedata r:id="rId55" o:title=""/>
          </v:shape>
          <o:OLEObject Type="Embed" ProgID="Equation.3" ShapeID="_x0000_i1750" DrawAspect="Content" ObjectID="_1631898224" r:id="rId56"/>
        </w:object>
      </w:r>
      <w:r>
        <w:rPr>
          <w:b w:val="0"/>
          <w:bCs w:val="0"/>
        </w:rPr>
        <w:t>,</w:t>
      </w:r>
    </w:p>
    <w:p w14:paraId="4B41BB14" w14:textId="77777777" w:rsidR="0003175B" w:rsidRDefault="0003175B" w:rsidP="0003175B">
      <w:pPr>
        <w:pStyle w:val="af"/>
        <w:jc w:val="center"/>
        <w:rPr>
          <w:b w:val="0"/>
          <w:bCs w:val="0"/>
        </w:rPr>
      </w:pPr>
      <w:r>
        <w:rPr>
          <w:b w:val="0"/>
          <w:bCs w:val="0"/>
          <w:position w:val="-6"/>
        </w:rPr>
        <w:object w:dxaOrig="700" w:dyaOrig="300" w14:anchorId="40650E0C">
          <v:shape id="_x0000_i1749" type="#_x0000_t75" style="width:34.8pt;height:15pt" o:ole="" fillcolor="window">
            <v:imagedata r:id="rId36" o:title=""/>
          </v:shape>
          <o:OLEObject Type="Embed" ProgID="Equation.3" ShapeID="_x0000_i1749" DrawAspect="Content" ObjectID="_1631898225" r:id="rId57"/>
        </w:object>
      </w:r>
      <w:r>
        <w:rPr>
          <w:b w:val="0"/>
          <w:bCs w:val="0"/>
        </w:rPr>
        <w:t>,</w:t>
      </w:r>
    </w:p>
    <w:p w14:paraId="6BC40342" w14:textId="77777777" w:rsidR="00285EC2" w:rsidRDefault="00285EC2" w:rsidP="0003175B">
      <w:pPr>
        <w:pStyle w:val="af"/>
        <w:ind w:firstLine="0"/>
        <w:rPr>
          <w:b w:val="0"/>
          <w:bCs w:val="0"/>
        </w:rPr>
      </w:pPr>
    </w:p>
    <w:p w14:paraId="33B2C868" w14:textId="59BDE8D2" w:rsidR="0003175B" w:rsidRDefault="0003175B" w:rsidP="0003175B">
      <w:pPr>
        <w:pStyle w:val="af"/>
        <w:ind w:firstLine="0"/>
        <w:rPr>
          <w:b w:val="0"/>
          <w:bCs w:val="0"/>
        </w:rPr>
      </w:pPr>
      <w:r>
        <w:rPr>
          <w:b w:val="0"/>
          <w:bCs w:val="0"/>
        </w:rPr>
        <w:t>де п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д </w:t>
      </w:r>
      <w:r>
        <w:rPr>
          <w:b w:val="0"/>
          <w:bCs w:val="0"/>
          <w:position w:val="-4"/>
        </w:rPr>
        <w:object w:dxaOrig="680" w:dyaOrig="360" w14:anchorId="7FD8CB1B">
          <v:shape id="_x0000_i1748" type="#_x0000_t75" style="width:33.6pt;height:18pt" o:ole="" fillcolor="window">
            <v:imagedata r:id="rId58" o:title=""/>
          </v:shape>
          <o:OLEObject Type="Embed" ProgID="Equation.3" ShapeID="_x0000_i1748" DrawAspect="Content" ObjectID="_1631898226" r:id="rId59"/>
        </w:object>
      </w:r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 xml:space="preserve">розуміємо </w:t>
      </w:r>
      <w:r>
        <w:rPr>
          <w:b w:val="0"/>
          <w:bCs w:val="0"/>
        </w:rPr>
        <w:t>область</w:t>
      </w:r>
    </w:p>
    <w:p w14:paraId="6599A537" w14:textId="77777777" w:rsidR="00285EC2" w:rsidRDefault="00285EC2" w:rsidP="0003175B">
      <w:pPr>
        <w:pStyle w:val="af"/>
        <w:ind w:firstLine="0"/>
        <w:rPr>
          <w:b w:val="0"/>
          <w:bCs w:val="0"/>
        </w:rPr>
      </w:pPr>
    </w:p>
    <w:p w14:paraId="6CBF04F6" w14:textId="77777777" w:rsidR="0003175B" w:rsidRDefault="0003175B" w:rsidP="0003175B">
      <w:pPr>
        <w:pStyle w:val="af"/>
        <w:ind w:firstLine="0"/>
        <w:jc w:val="center"/>
        <w:rPr>
          <w:b w:val="0"/>
          <w:bCs w:val="0"/>
        </w:rPr>
      </w:pPr>
      <w:r>
        <w:rPr>
          <w:b w:val="0"/>
          <w:bCs w:val="0"/>
          <w:position w:val="-56"/>
        </w:rPr>
        <w:object w:dxaOrig="3920" w:dyaOrig="880" w14:anchorId="3AF4C877">
          <v:shape id="_x0000_i1747" type="#_x0000_t75" style="width:195.6pt;height:44.4pt" o:ole="" fillcolor="window">
            <v:imagedata r:id="rId60" o:title=""/>
          </v:shape>
          <o:OLEObject Type="Embed" ProgID="Equation.3" ShapeID="_x0000_i1747" DrawAspect="Content" ObjectID="_1631898227" r:id="rId61"/>
        </w:object>
      </w:r>
      <w:r>
        <w:rPr>
          <w:b w:val="0"/>
          <w:bCs w:val="0"/>
        </w:rPr>
        <w:t>,</w:t>
      </w:r>
    </w:p>
    <w:p w14:paraId="6A8075D5" w14:textId="77777777" w:rsidR="005C7E88" w:rsidRDefault="005C7E88" w:rsidP="005C7E88">
      <w:pPr>
        <w:pStyle w:val="af"/>
        <w:ind w:left="360" w:firstLine="0"/>
        <w:rPr>
          <w:b w:val="0"/>
          <w:bCs w:val="0"/>
        </w:rPr>
      </w:pPr>
    </w:p>
    <w:p w14:paraId="772E40A2" w14:textId="0C170751" w:rsidR="0003175B" w:rsidRDefault="0003175B" w:rsidP="0003175B">
      <w:pPr>
        <w:pStyle w:val="af"/>
        <w:numPr>
          <w:ilvl w:val="0"/>
          <w:numId w:val="4"/>
        </w:numPr>
        <w:rPr>
          <w:b w:val="0"/>
          <w:bCs w:val="0"/>
        </w:rPr>
      </w:pPr>
      <w:r>
        <w:rPr>
          <w:b w:val="0"/>
          <w:bCs w:val="0"/>
          <w:position w:val="-12"/>
        </w:rPr>
        <w:object w:dxaOrig="400" w:dyaOrig="440" w14:anchorId="5BBB483B">
          <v:shape id="_x0000_i1746" type="#_x0000_t75" style="width:20.4pt;height:21.6pt" o:ole="" fillcolor="window">
            <v:imagedata r:id="rId62" o:title=""/>
          </v:shape>
          <o:OLEObject Type="Embed" ProgID="Equation.3" ShapeID="_x0000_i1746" DrawAspect="Content" ObjectID="_1631898228" r:id="rId63"/>
        </w:objec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оптимальне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значен</w:t>
      </w:r>
      <w:proofErr w:type="spellEnd"/>
      <w:r>
        <w:rPr>
          <w:b w:val="0"/>
          <w:bCs w:val="0"/>
          <w:lang w:val="uk-UA"/>
        </w:rPr>
        <w:t>н</w:t>
      </w:r>
      <w:r>
        <w:rPr>
          <w:b w:val="0"/>
          <w:bCs w:val="0"/>
        </w:rPr>
        <w:t xml:space="preserve">я </w:t>
      </w:r>
      <w:proofErr w:type="spellStart"/>
      <w:r>
        <w:rPr>
          <w:b w:val="0"/>
          <w:bCs w:val="0"/>
        </w:rPr>
        <w:t>функц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й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;</w:t>
      </w:r>
    </w:p>
    <w:p w14:paraId="44727D03" w14:textId="77777777" w:rsidR="0003175B" w:rsidRDefault="0003175B" w:rsidP="0003175B">
      <w:pPr>
        <w:pStyle w:val="af"/>
        <w:numPr>
          <w:ilvl w:val="0"/>
          <w:numId w:val="4"/>
        </w:numPr>
        <w:rPr>
          <w:b w:val="0"/>
          <w:bCs w:val="0"/>
        </w:rPr>
      </w:pPr>
      <w:r>
        <w:rPr>
          <w:b w:val="0"/>
          <w:bCs w:val="0"/>
          <w:position w:val="-16"/>
        </w:rPr>
        <w:object w:dxaOrig="740" w:dyaOrig="420" w14:anchorId="3ACEF8D1">
          <v:shape id="_x0000_i1745" type="#_x0000_t75" style="width:37.2pt;height:21pt" o:ole="" fillcolor="window">
            <v:imagedata r:id="rId64" o:title=""/>
          </v:shape>
          <o:OLEObject Type="Embed" ProgID="Equation.3" ShapeID="_x0000_i1745" DrawAspect="Content" ObjectID="_1631898229" r:id="rId65"/>
        </w:object>
      </w:r>
      <w:r>
        <w:rPr>
          <w:b w:val="0"/>
          <w:bCs w:val="0"/>
        </w:rPr>
        <w:t xml:space="preserve"> - на</w:t>
      </w:r>
      <w:r>
        <w:rPr>
          <w:b w:val="0"/>
          <w:bCs w:val="0"/>
          <w:lang w:val="uk-UA"/>
        </w:rPr>
        <w:t>й</w:t>
      </w:r>
      <w:r>
        <w:rPr>
          <w:b w:val="0"/>
          <w:bCs w:val="0"/>
        </w:rPr>
        <w:t xml:space="preserve">меньше значения </w:t>
      </w:r>
      <w:proofErr w:type="spellStart"/>
      <w:r>
        <w:rPr>
          <w:b w:val="0"/>
          <w:bCs w:val="0"/>
        </w:rPr>
        <w:t>функц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й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, </w:t>
      </w:r>
      <w:r>
        <w:rPr>
          <w:b w:val="0"/>
          <w:bCs w:val="0"/>
          <w:lang w:val="uk-UA"/>
        </w:rPr>
        <w:t>якщо</w:t>
      </w:r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вона</w:t>
      </w:r>
      <w:r>
        <w:rPr>
          <w:b w:val="0"/>
          <w:bCs w:val="0"/>
        </w:rPr>
        <w:t xml:space="preserve"> максим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з</w:t>
      </w:r>
      <w:proofErr w:type="spellStart"/>
      <w:r>
        <w:rPr>
          <w:b w:val="0"/>
          <w:bCs w:val="0"/>
          <w:lang w:val="uk-UA"/>
        </w:rPr>
        <w:t>ує</w:t>
      </w:r>
      <w:proofErr w:type="spellEnd"/>
      <w:r>
        <w:rPr>
          <w:b w:val="0"/>
          <w:bCs w:val="0"/>
        </w:rPr>
        <w:t>т</w:t>
      </w:r>
      <w:r>
        <w:rPr>
          <w:b w:val="0"/>
          <w:bCs w:val="0"/>
          <w:lang w:val="uk-UA"/>
        </w:rPr>
        <w:t>ь</w:t>
      </w:r>
      <w:proofErr w:type="spellStart"/>
      <w:r>
        <w:rPr>
          <w:b w:val="0"/>
          <w:bCs w:val="0"/>
        </w:rPr>
        <w:t>ся</w:t>
      </w:r>
      <w:proofErr w:type="spellEnd"/>
      <w:r>
        <w:rPr>
          <w:b w:val="0"/>
          <w:bCs w:val="0"/>
        </w:rPr>
        <w:t>;</w:t>
      </w:r>
    </w:p>
    <w:p w14:paraId="7732C729" w14:textId="77777777" w:rsidR="0003175B" w:rsidRDefault="0003175B" w:rsidP="0003175B">
      <w:pPr>
        <w:pStyle w:val="af"/>
        <w:numPr>
          <w:ilvl w:val="0"/>
          <w:numId w:val="4"/>
        </w:numPr>
        <w:rPr>
          <w:b w:val="0"/>
          <w:bCs w:val="0"/>
        </w:rPr>
      </w:pPr>
      <w:r>
        <w:rPr>
          <w:b w:val="0"/>
          <w:bCs w:val="0"/>
          <w:position w:val="-16"/>
        </w:rPr>
        <w:object w:dxaOrig="780" w:dyaOrig="420" w14:anchorId="312C4DA8">
          <v:shape id="_x0000_i1744" type="#_x0000_t75" style="width:39pt;height:21pt" o:ole="" fillcolor="window">
            <v:imagedata r:id="rId66" o:title=""/>
          </v:shape>
          <o:OLEObject Type="Embed" ProgID="Equation.3" ShapeID="_x0000_i1744" DrawAspect="Content" ObjectID="_1631898230" r:id="rId67"/>
        </w:object>
      </w:r>
      <w:r>
        <w:rPr>
          <w:b w:val="0"/>
          <w:bCs w:val="0"/>
        </w:rPr>
        <w:t xml:space="preserve"> - на</w:t>
      </w:r>
      <w:r>
        <w:rPr>
          <w:b w:val="0"/>
          <w:bCs w:val="0"/>
          <w:lang w:val="uk-UA"/>
        </w:rPr>
        <w:t>й</w:t>
      </w:r>
      <w:r>
        <w:rPr>
          <w:b w:val="0"/>
          <w:bCs w:val="0"/>
        </w:rPr>
        <w:t>б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льше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значен</w:t>
      </w:r>
      <w:proofErr w:type="spellEnd"/>
      <w:r>
        <w:rPr>
          <w:b w:val="0"/>
          <w:bCs w:val="0"/>
          <w:lang w:val="uk-UA"/>
        </w:rPr>
        <w:t>н</w:t>
      </w:r>
      <w:r>
        <w:rPr>
          <w:b w:val="0"/>
          <w:bCs w:val="0"/>
        </w:rPr>
        <w:t xml:space="preserve">я </w:t>
      </w:r>
      <w:proofErr w:type="spellStart"/>
      <w:r>
        <w:rPr>
          <w:b w:val="0"/>
          <w:bCs w:val="0"/>
        </w:rPr>
        <w:t>функц</w:t>
      </w:r>
      <w:r>
        <w:rPr>
          <w:b w:val="0"/>
          <w:bCs w:val="0"/>
          <w:lang w:val="uk-UA"/>
        </w:rPr>
        <w:t>ій</w:t>
      </w:r>
      <w:proofErr w:type="spellEnd"/>
      <w:r>
        <w:rPr>
          <w:b w:val="0"/>
          <w:bCs w:val="0"/>
        </w:rPr>
        <w:t xml:space="preserve">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, </w:t>
      </w:r>
      <w:r>
        <w:rPr>
          <w:b w:val="0"/>
          <w:bCs w:val="0"/>
          <w:lang w:val="uk-UA"/>
        </w:rPr>
        <w:t>якщо</w:t>
      </w:r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вона</w:t>
      </w:r>
      <w:r>
        <w:rPr>
          <w:b w:val="0"/>
          <w:bCs w:val="0"/>
        </w:rPr>
        <w:t xml:space="preserve"> м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н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м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зу</w:t>
      </w:r>
      <w:proofErr w:type="spellEnd"/>
      <w:r>
        <w:rPr>
          <w:b w:val="0"/>
          <w:bCs w:val="0"/>
          <w:lang w:val="uk-UA"/>
        </w:rPr>
        <w:t>є</w:t>
      </w:r>
      <w:r>
        <w:rPr>
          <w:b w:val="0"/>
          <w:bCs w:val="0"/>
        </w:rPr>
        <w:t>т</w:t>
      </w:r>
      <w:r>
        <w:rPr>
          <w:b w:val="0"/>
          <w:bCs w:val="0"/>
          <w:lang w:val="uk-UA"/>
        </w:rPr>
        <w:t>ь</w:t>
      </w:r>
      <w:proofErr w:type="spellStart"/>
      <w:r>
        <w:rPr>
          <w:b w:val="0"/>
          <w:bCs w:val="0"/>
        </w:rPr>
        <w:t>ся</w:t>
      </w:r>
      <w:proofErr w:type="spellEnd"/>
      <w:r>
        <w:rPr>
          <w:b w:val="0"/>
          <w:bCs w:val="0"/>
        </w:rPr>
        <w:t>;</w:t>
      </w:r>
    </w:p>
    <w:p w14:paraId="720F5F63" w14:textId="77777777" w:rsidR="0003175B" w:rsidRDefault="0003175B" w:rsidP="0003175B">
      <w:pPr>
        <w:pStyle w:val="af"/>
        <w:numPr>
          <w:ilvl w:val="0"/>
          <w:numId w:val="4"/>
        </w:numPr>
        <w:tabs>
          <w:tab w:val="clear" w:pos="360"/>
          <w:tab w:val="num" w:pos="-2268"/>
        </w:tabs>
        <w:ind w:left="0" w:firstLine="0"/>
        <w:rPr>
          <w:b w:val="0"/>
          <w:bCs w:val="0"/>
        </w:rPr>
      </w:pPr>
      <w:r>
        <w:rPr>
          <w:b w:val="0"/>
          <w:bCs w:val="0"/>
          <w:position w:val="-4"/>
        </w:rPr>
        <w:object w:dxaOrig="360" w:dyaOrig="279" w14:anchorId="0BABF6CF">
          <v:shape id="_x0000_i1743" type="#_x0000_t75" style="width:18pt;height:14.4pt" o:ole="" fillcolor="window">
            <v:imagedata r:id="rId68" o:title=""/>
          </v:shape>
          <o:OLEObject Type="Embed" ProgID="Equation.3" ShapeID="_x0000_i1743" DrawAspect="Content" ObjectID="_1631898231" r:id="rId69"/>
        </w:object>
      </w:r>
      <w:r>
        <w:rPr>
          <w:b w:val="0"/>
          <w:bCs w:val="0"/>
        </w:rPr>
        <w:t xml:space="preserve"> - </w:t>
      </w:r>
      <w:proofErr w:type="spellStart"/>
      <w:r>
        <w:rPr>
          <w:b w:val="0"/>
          <w:bCs w:val="0"/>
        </w:rPr>
        <w:t>мно</w:t>
      </w:r>
      <w:r>
        <w:rPr>
          <w:b w:val="0"/>
          <w:bCs w:val="0"/>
          <w:lang w:val="uk-UA"/>
        </w:rPr>
        <w:t>жина</w:t>
      </w:r>
      <w:proofErr w:type="spellEnd"/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ндекс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в </w:t>
      </w:r>
      <w:proofErr w:type="spellStart"/>
      <w:r>
        <w:rPr>
          <w:b w:val="0"/>
          <w:bCs w:val="0"/>
        </w:rPr>
        <w:t>функц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й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,</w:t>
      </w:r>
      <w:r>
        <w:rPr>
          <w:b w:val="0"/>
          <w:bCs w:val="0"/>
          <w:lang w:val="uk-UA"/>
        </w:rPr>
        <w:t xml:space="preserve"> притому, що</w:t>
      </w:r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4620" w:dyaOrig="380" w14:anchorId="5F280F55">
          <v:shape id="_x0000_i1742" type="#_x0000_t75" style="width:231pt;height:19.2pt" o:ole="" fillcolor="window">
            <v:imagedata r:id="rId70" o:title=""/>
          </v:shape>
          <o:OLEObject Type="Embed" ProgID="Equation.3" ShapeID="_x0000_i1742" DrawAspect="Content" ObjectID="_1631898232" r:id="rId71"/>
        </w:objec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множ</w:t>
      </w:r>
      <w:r>
        <w:rPr>
          <w:b w:val="0"/>
          <w:bCs w:val="0"/>
          <w:lang w:val="uk-UA"/>
        </w:rPr>
        <w:t>ина</w:t>
      </w:r>
      <w:proofErr w:type="spellEnd"/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ндекс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в </w:t>
      </w:r>
      <w:r>
        <w:rPr>
          <w:b w:val="0"/>
          <w:bCs w:val="0"/>
          <w:lang w:val="uk-UA"/>
        </w:rPr>
        <w:t xml:space="preserve">відповідно </w:t>
      </w:r>
      <w:r>
        <w:rPr>
          <w:b w:val="0"/>
          <w:bCs w:val="0"/>
        </w:rPr>
        <w:t>для максим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зиру</w:t>
      </w:r>
      <w:proofErr w:type="spellEnd"/>
      <w:r>
        <w:rPr>
          <w:b w:val="0"/>
          <w:bCs w:val="0"/>
          <w:lang w:val="uk-UA"/>
        </w:rPr>
        <w:t>є</w:t>
      </w:r>
      <w:r>
        <w:rPr>
          <w:b w:val="0"/>
          <w:bCs w:val="0"/>
        </w:rPr>
        <w:t>м</w:t>
      </w:r>
      <w:r>
        <w:rPr>
          <w:b w:val="0"/>
          <w:bCs w:val="0"/>
          <w:lang w:val="uk-UA"/>
        </w:rPr>
        <w:t>и</w:t>
      </w:r>
      <w:r>
        <w:rPr>
          <w:b w:val="0"/>
          <w:bCs w:val="0"/>
        </w:rPr>
        <w:t xml:space="preserve">х </w:t>
      </w:r>
      <w:r>
        <w:rPr>
          <w:b w:val="0"/>
          <w:bCs w:val="0"/>
          <w:lang w:val="uk-UA"/>
        </w:rPr>
        <w:t>та</w:t>
      </w:r>
      <w:r>
        <w:rPr>
          <w:b w:val="0"/>
          <w:bCs w:val="0"/>
        </w:rPr>
        <w:t xml:space="preserve"> м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н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м</w:t>
      </w:r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зиру</w:t>
      </w:r>
      <w:proofErr w:type="spellEnd"/>
      <w:r>
        <w:rPr>
          <w:b w:val="0"/>
          <w:bCs w:val="0"/>
          <w:lang w:val="uk-UA"/>
        </w:rPr>
        <w:t>є</w:t>
      </w:r>
      <w:proofErr w:type="spellStart"/>
      <w:r>
        <w:rPr>
          <w:b w:val="0"/>
          <w:bCs w:val="0"/>
        </w:rPr>
        <w:t>мых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функц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й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.</w:t>
      </w:r>
    </w:p>
    <w:p w14:paraId="52CB3D98" w14:textId="77777777" w:rsidR="0003175B" w:rsidRDefault="0003175B" w:rsidP="0003175B">
      <w:pPr>
        <w:pStyle w:val="af"/>
        <w:rPr>
          <w:b w:val="0"/>
          <w:bCs w:val="0"/>
        </w:rPr>
      </w:pPr>
      <w:r>
        <w:rPr>
          <w:b w:val="0"/>
          <w:bCs w:val="0"/>
          <w:lang w:val="uk-UA"/>
        </w:rPr>
        <w:t>У якості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основно</w:t>
      </w:r>
      <w:proofErr w:type="spellEnd"/>
      <w:r>
        <w:rPr>
          <w:b w:val="0"/>
          <w:bCs w:val="0"/>
          <w:lang w:val="uk-UA"/>
        </w:rPr>
        <w:t>ї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оптим</w:t>
      </w:r>
      <w:proofErr w:type="spellEnd"/>
      <w:r>
        <w:rPr>
          <w:b w:val="0"/>
          <w:bCs w:val="0"/>
          <w:lang w:val="uk-UA"/>
        </w:rPr>
        <w:t>і</w:t>
      </w:r>
      <w:proofErr w:type="spellStart"/>
      <w:r>
        <w:rPr>
          <w:b w:val="0"/>
          <w:bCs w:val="0"/>
        </w:rPr>
        <w:t>зируемо</w:t>
      </w:r>
      <w:proofErr w:type="spellEnd"/>
      <w:r>
        <w:rPr>
          <w:b w:val="0"/>
          <w:bCs w:val="0"/>
          <w:lang w:val="uk-UA"/>
        </w:rPr>
        <w:t>ї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функц</w:t>
      </w:r>
      <w:r>
        <w:rPr>
          <w:b w:val="0"/>
          <w:bCs w:val="0"/>
          <w:lang w:val="uk-UA"/>
        </w:rPr>
        <w:t>ії</w:t>
      </w:r>
      <w:proofErr w:type="spellEnd"/>
      <w:r>
        <w:rPr>
          <w:b w:val="0"/>
          <w:bCs w:val="0"/>
        </w:rPr>
        <w:t xml:space="preserve"> </w:t>
      </w:r>
      <w:r>
        <w:rPr>
          <w:b w:val="0"/>
          <w:bCs w:val="0"/>
          <w:lang w:val="uk-UA"/>
        </w:rPr>
        <w:t xml:space="preserve">обирається </w:t>
      </w:r>
      <w:r>
        <w:rPr>
          <w:b w:val="0"/>
          <w:bCs w:val="0"/>
        </w:rPr>
        <w:t xml:space="preserve">та </w:t>
      </w:r>
      <w:proofErr w:type="spellStart"/>
      <w:r>
        <w:rPr>
          <w:b w:val="0"/>
          <w:bCs w:val="0"/>
        </w:rPr>
        <w:t>функц</w:t>
      </w:r>
      <w:proofErr w:type="spellEnd"/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я ц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>л</w:t>
      </w:r>
      <w:r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, оптимум </w:t>
      </w:r>
      <w:r>
        <w:rPr>
          <w:b w:val="0"/>
          <w:bCs w:val="0"/>
          <w:lang w:val="uk-UA"/>
        </w:rPr>
        <w:t xml:space="preserve">якої </w:t>
      </w:r>
      <w:proofErr w:type="spellStart"/>
      <w:r>
        <w:rPr>
          <w:b w:val="0"/>
          <w:bCs w:val="0"/>
        </w:rPr>
        <w:t>дос</w:t>
      </w:r>
      <w:r>
        <w:rPr>
          <w:b w:val="0"/>
          <w:bCs w:val="0"/>
          <w:lang w:val="uk-UA"/>
        </w:rPr>
        <w:t>ягається</w:t>
      </w:r>
      <w:proofErr w:type="spellEnd"/>
      <w:r>
        <w:rPr>
          <w:b w:val="0"/>
          <w:bCs w:val="0"/>
        </w:rPr>
        <w:t xml:space="preserve"> т</w:t>
      </w:r>
      <w:proofErr w:type="spellStart"/>
      <w:r>
        <w:rPr>
          <w:b w:val="0"/>
          <w:bCs w:val="0"/>
          <w:lang w:val="uk-UA"/>
        </w:rPr>
        <w:t>ільки</w:t>
      </w:r>
      <w:proofErr w:type="spellEnd"/>
      <w:r>
        <w:rPr>
          <w:b w:val="0"/>
          <w:bCs w:val="0"/>
        </w:rPr>
        <w:t xml:space="preserve"> в </w:t>
      </w:r>
      <w:r>
        <w:rPr>
          <w:b w:val="0"/>
          <w:bCs w:val="0"/>
          <w:lang w:val="uk-UA"/>
        </w:rPr>
        <w:t>е</w:t>
      </w:r>
      <w:proofErr w:type="spellStart"/>
      <w:r>
        <w:rPr>
          <w:b w:val="0"/>
          <w:bCs w:val="0"/>
        </w:rPr>
        <w:t>фективн</w:t>
      </w:r>
      <w:proofErr w:type="spellEnd"/>
      <w:r>
        <w:rPr>
          <w:b w:val="0"/>
          <w:bCs w:val="0"/>
          <w:lang w:val="uk-UA"/>
        </w:rPr>
        <w:t>и</w:t>
      </w:r>
      <w:r>
        <w:rPr>
          <w:b w:val="0"/>
          <w:bCs w:val="0"/>
        </w:rPr>
        <w:t xml:space="preserve">х точках. </w:t>
      </w:r>
      <w:r>
        <w:rPr>
          <w:b w:val="0"/>
          <w:bCs w:val="0"/>
          <w:lang w:val="uk-UA"/>
        </w:rPr>
        <w:t>Якщо у якості</w:t>
      </w:r>
      <w:r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lastRenderedPageBreak/>
        <w:t>оптим</w:t>
      </w:r>
      <w:proofErr w:type="spellEnd"/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з</w:t>
      </w:r>
      <w:proofErr w:type="spellStart"/>
      <w:r w:rsidR="00FD02FC">
        <w:rPr>
          <w:b w:val="0"/>
          <w:bCs w:val="0"/>
          <w:lang w:val="uk-UA"/>
        </w:rPr>
        <w:t>уючого</w:t>
      </w:r>
      <w:proofErr w:type="spellEnd"/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критер</w:t>
      </w:r>
      <w:r w:rsidR="00FD02FC">
        <w:rPr>
          <w:b w:val="0"/>
          <w:bCs w:val="0"/>
          <w:lang w:val="uk-UA"/>
        </w:rPr>
        <w:t>ію</w:t>
      </w:r>
      <w:proofErr w:type="spellEnd"/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бу</w:t>
      </w:r>
      <w:proofErr w:type="spellEnd"/>
      <w:r w:rsidR="00FD02FC">
        <w:rPr>
          <w:b w:val="0"/>
          <w:bCs w:val="0"/>
          <w:lang w:val="uk-UA"/>
        </w:rPr>
        <w:t>де</w:t>
      </w:r>
      <w:r w:rsidR="00FD02FC">
        <w:rPr>
          <w:b w:val="0"/>
          <w:bCs w:val="0"/>
        </w:rPr>
        <w:t xml:space="preserve"> </w:t>
      </w:r>
      <w:r w:rsidR="00FD02FC">
        <w:rPr>
          <w:b w:val="0"/>
          <w:bCs w:val="0"/>
          <w:lang w:val="uk-UA"/>
        </w:rPr>
        <w:t>обрана</w:t>
      </w:r>
      <w:r>
        <w:rPr>
          <w:b w:val="0"/>
          <w:bCs w:val="0"/>
        </w:rPr>
        <w:t xml:space="preserve"> </w:t>
      </w:r>
      <w:r w:rsidR="00FD02FC">
        <w:rPr>
          <w:b w:val="0"/>
          <w:bCs w:val="0"/>
        </w:rPr>
        <w:t>м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н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м</w:t>
      </w:r>
      <w:r w:rsidR="00FD02FC">
        <w:rPr>
          <w:b w:val="0"/>
          <w:bCs w:val="0"/>
          <w:lang w:val="uk-UA"/>
        </w:rPr>
        <w:t>і</w:t>
      </w:r>
      <w:proofErr w:type="spellStart"/>
      <w:r w:rsidR="00FD02FC">
        <w:rPr>
          <w:b w:val="0"/>
          <w:bCs w:val="0"/>
        </w:rPr>
        <w:t>зиру</w:t>
      </w:r>
      <w:r w:rsidR="00FD02FC">
        <w:rPr>
          <w:b w:val="0"/>
          <w:bCs w:val="0"/>
          <w:lang w:val="uk-UA"/>
        </w:rPr>
        <w:t>юча</w:t>
      </w:r>
      <w:proofErr w:type="spellEnd"/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функц</w:t>
      </w:r>
      <w:proofErr w:type="spellEnd"/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я ц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л</w:t>
      </w:r>
      <w:r w:rsidR="00FD02FC"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множ</w:t>
      </w:r>
      <w:r w:rsidR="00FD02FC">
        <w:rPr>
          <w:b w:val="0"/>
          <w:bCs w:val="0"/>
          <w:lang w:val="uk-UA"/>
        </w:rPr>
        <w:t>ини</w:t>
      </w:r>
      <w:proofErr w:type="spellEnd"/>
      <w:r w:rsidR="00FD02FC">
        <w:rPr>
          <w:b w:val="0"/>
          <w:bCs w:val="0"/>
          <w:lang w:val="uk-UA"/>
        </w:rPr>
        <w:t xml:space="preserve"> </w:t>
      </w:r>
      <w:r>
        <w:rPr>
          <w:b w:val="0"/>
          <w:bCs w:val="0"/>
          <w:position w:val="-12"/>
        </w:rPr>
        <w:object w:dxaOrig="260" w:dyaOrig="360" w14:anchorId="1EE10932">
          <v:shape id="_x0000_i1741" type="#_x0000_t75" style="width:13.2pt;height:18pt" o:ole="" fillcolor="window">
            <v:imagedata r:id="rId72" o:title=""/>
          </v:shape>
          <o:OLEObject Type="Embed" ProgID="Equation.3" ShapeID="_x0000_i1741" DrawAspect="Content" ObjectID="_1631898233" r:id="rId73"/>
        </w:object>
      </w:r>
      <w:r>
        <w:rPr>
          <w:b w:val="0"/>
          <w:bCs w:val="0"/>
        </w:rPr>
        <w:t xml:space="preserve">, то </w:t>
      </w:r>
      <w:r w:rsidR="00FD02FC">
        <w:rPr>
          <w:b w:val="0"/>
          <w:bCs w:val="0"/>
          <w:lang w:val="uk-UA"/>
        </w:rPr>
        <w:t xml:space="preserve">обмеження </w:t>
      </w:r>
      <w:r w:rsidR="00FD02FC">
        <w:rPr>
          <w:b w:val="0"/>
          <w:bCs w:val="0"/>
        </w:rPr>
        <w:t>(7) для максим</w:t>
      </w:r>
      <w:r w:rsidR="00FD02FC">
        <w:rPr>
          <w:b w:val="0"/>
          <w:bCs w:val="0"/>
          <w:lang w:val="uk-UA"/>
        </w:rPr>
        <w:t>і</w:t>
      </w:r>
      <w:proofErr w:type="spellStart"/>
      <w:r w:rsidR="00FD02FC">
        <w:rPr>
          <w:b w:val="0"/>
          <w:bCs w:val="0"/>
        </w:rPr>
        <w:t>зу</w:t>
      </w:r>
      <w:r w:rsidR="00FD02FC">
        <w:rPr>
          <w:b w:val="0"/>
          <w:bCs w:val="0"/>
          <w:lang w:val="uk-UA"/>
        </w:rPr>
        <w:t>ючих</w:t>
      </w:r>
      <w:proofErr w:type="spellEnd"/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функц</w:t>
      </w:r>
      <w:proofErr w:type="spellEnd"/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й ц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л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запи</w:t>
      </w:r>
      <w:r w:rsidR="00FD02FC">
        <w:rPr>
          <w:b w:val="0"/>
          <w:bCs w:val="0"/>
          <w:lang w:val="uk-UA"/>
        </w:rPr>
        <w:t>суються</w:t>
      </w:r>
      <w:proofErr w:type="spellEnd"/>
      <w:r>
        <w:rPr>
          <w:b w:val="0"/>
          <w:bCs w:val="0"/>
        </w:rPr>
        <w:t xml:space="preserve"> для </w:t>
      </w:r>
      <w:r w:rsidR="00FD02FC">
        <w:rPr>
          <w:b w:val="0"/>
          <w:bCs w:val="0"/>
          <w:lang w:val="uk-UA"/>
        </w:rPr>
        <w:t xml:space="preserve">всієї </w:t>
      </w:r>
      <w:proofErr w:type="spellStart"/>
      <w:r w:rsidR="00FD02FC">
        <w:rPr>
          <w:b w:val="0"/>
          <w:bCs w:val="0"/>
        </w:rPr>
        <w:t>множ</w:t>
      </w:r>
      <w:r w:rsidR="00FD02FC">
        <w:rPr>
          <w:b w:val="0"/>
          <w:bCs w:val="0"/>
          <w:lang w:val="uk-UA"/>
        </w:rPr>
        <w:t>ини</w:t>
      </w:r>
      <w:proofErr w:type="spellEnd"/>
      <w:r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279" w:dyaOrig="380" w14:anchorId="3A2A8A6C">
          <v:shape id="_x0000_i1740" type="#_x0000_t75" style="width:14.4pt;height:19.2pt" o:ole="" fillcolor="window">
            <v:imagedata r:id="rId74" o:title=""/>
          </v:shape>
          <o:OLEObject Type="Embed" ProgID="Equation.3" ShapeID="_x0000_i1740" DrawAspect="Content" ObjectID="_1631898234" r:id="rId75"/>
        </w:object>
      </w:r>
      <w:r w:rsidR="00FD02FC">
        <w:rPr>
          <w:b w:val="0"/>
          <w:bCs w:val="0"/>
        </w:rPr>
        <w:t xml:space="preserve">, а </w:t>
      </w:r>
      <w:r w:rsidR="00FD02FC">
        <w:rPr>
          <w:b w:val="0"/>
          <w:bCs w:val="0"/>
          <w:lang w:val="uk-UA"/>
        </w:rPr>
        <w:t>обмеження</w:t>
      </w:r>
      <w:r>
        <w:rPr>
          <w:b w:val="0"/>
          <w:bCs w:val="0"/>
        </w:rPr>
        <w:t xml:space="preserve"> для </w:t>
      </w:r>
      <w:r w:rsidR="00FD02FC">
        <w:rPr>
          <w:b w:val="0"/>
          <w:bCs w:val="0"/>
        </w:rPr>
        <w:t>м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н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м</w:t>
      </w:r>
      <w:r w:rsidR="00FD02FC">
        <w:rPr>
          <w:b w:val="0"/>
          <w:bCs w:val="0"/>
          <w:lang w:val="uk-UA"/>
        </w:rPr>
        <w:t>і</w:t>
      </w:r>
      <w:proofErr w:type="spellStart"/>
      <w:r w:rsidR="00FD02FC">
        <w:rPr>
          <w:b w:val="0"/>
          <w:bCs w:val="0"/>
        </w:rPr>
        <w:t>зиру</w:t>
      </w:r>
      <w:r w:rsidR="00FD02FC">
        <w:rPr>
          <w:b w:val="0"/>
          <w:bCs w:val="0"/>
          <w:lang w:val="uk-UA"/>
        </w:rPr>
        <w:t>ючих</w:t>
      </w:r>
      <w:proofErr w:type="spellEnd"/>
      <w:r w:rsidR="00FD02FC"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функц</w:t>
      </w:r>
      <w:r w:rsidR="00FD02FC">
        <w:rPr>
          <w:b w:val="0"/>
          <w:bCs w:val="0"/>
          <w:lang w:val="uk-UA"/>
        </w:rPr>
        <w:t>ій</w:t>
      </w:r>
      <w:proofErr w:type="spellEnd"/>
      <w:r w:rsidR="00FD02FC">
        <w:rPr>
          <w:b w:val="0"/>
          <w:bCs w:val="0"/>
        </w:rPr>
        <w:t xml:space="preserve"> ц</w:t>
      </w:r>
      <w:r w:rsidR="00FD02FC">
        <w:rPr>
          <w:b w:val="0"/>
          <w:bCs w:val="0"/>
          <w:lang w:val="uk-UA"/>
        </w:rPr>
        <w:t>і</w:t>
      </w:r>
      <w:r w:rsidR="00FD02FC">
        <w:rPr>
          <w:b w:val="0"/>
          <w:bCs w:val="0"/>
        </w:rPr>
        <w:t>л</w:t>
      </w:r>
      <w:r w:rsidR="00FD02FC">
        <w:rPr>
          <w:b w:val="0"/>
          <w:bCs w:val="0"/>
          <w:lang w:val="uk-UA"/>
        </w:rPr>
        <w:t>і</w:t>
      </w:r>
      <w:r>
        <w:rPr>
          <w:b w:val="0"/>
          <w:bCs w:val="0"/>
        </w:rPr>
        <w:t xml:space="preserve"> </w:t>
      </w:r>
      <w:proofErr w:type="spellStart"/>
      <w:r w:rsidR="00FD02FC">
        <w:rPr>
          <w:b w:val="0"/>
          <w:bCs w:val="0"/>
        </w:rPr>
        <w:t>запи</w:t>
      </w:r>
      <w:r w:rsidR="00FD02FC">
        <w:rPr>
          <w:b w:val="0"/>
          <w:bCs w:val="0"/>
          <w:lang w:val="uk-UA"/>
        </w:rPr>
        <w:t>суються</w:t>
      </w:r>
      <w:proofErr w:type="spellEnd"/>
      <w:r w:rsidR="00FD02FC">
        <w:rPr>
          <w:b w:val="0"/>
          <w:bCs w:val="0"/>
        </w:rPr>
        <w:t xml:space="preserve"> </w:t>
      </w:r>
      <w:r>
        <w:rPr>
          <w:b w:val="0"/>
          <w:bCs w:val="0"/>
          <w:position w:val="-12"/>
        </w:rPr>
        <w:object w:dxaOrig="200" w:dyaOrig="380" w14:anchorId="0D0D211D">
          <v:shape id="_x0000_i1739" type="#_x0000_t75" style="width:9.6pt;height:19.2pt" o:ole="" fillcolor="window">
            <v:imagedata r:id="rId76" o:title=""/>
          </v:shape>
          <o:OLEObject Type="Embed" ProgID="Equation.3" ShapeID="_x0000_i1739" DrawAspect="Content" ObjectID="_1631898235" r:id="rId77"/>
        </w:object>
      </w:r>
      <w:r>
        <w:rPr>
          <w:b w:val="0"/>
          <w:bCs w:val="0"/>
          <w:position w:val="-12"/>
        </w:rPr>
        <w:object w:dxaOrig="1520" w:dyaOrig="380" w14:anchorId="4BBBFAC6">
          <v:shape id="_x0000_i1738" type="#_x0000_t75" style="width:75.6pt;height:19.2pt" o:ole="" fillcolor="window">
            <v:imagedata r:id="rId78" o:title=""/>
          </v:shape>
          <o:OLEObject Type="Embed" ProgID="Equation.3" ShapeID="_x0000_i1738" DrawAspect="Content" ObjectID="_1631898236" r:id="rId79"/>
        </w:object>
      </w:r>
      <w:r>
        <w:rPr>
          <w:b w:val="0"/>
          <w:bCs w:val="0"/>
        </w:rPr>
        <w:t>.</w:t>
      </w:r>
    </w:p>
    <w:p w14:paraId="5A06C7F5" w14:textId="77777777" w:rsidR="00574C66" w:rsidRPr="00006B5D" w:rsidRDefault="00574C66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5131F6BE" w14:textId="77777777" w:rsidR="00574C66" w:rsidRPr="00006B5D" w:rsidRDefault="00574C66" w:rsidP="00574C66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14:paraId="04D3B0B7" w14:textId="77777777" w:rsidR="00574C66" w:rsidRPr="00006B5D" w:rsidRDefault="00574C66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482F2037" w14:textId="77777777" w:rsidR="00574C66" w:rsidRPr="00006B5D" w:rsidRDefault="00574C66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14:paraId="367AF0E4" w14:textId="77777777" w:rsidR="00DB7607" w:rsidRPr="002458D0" w:rsidRDefault="00DB7607" w:rsidP="00DB7607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25782BE7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0E3904ED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3C7EC0EE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65BC3337" w14:textId="77777777" w:rsidR="00DB7607" w:rsidRPr="002458D0" w:rsidRDefault="00DB7607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0005AD23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74CFB742" w14:textId="77777777" w:rsidR="00DB7607" w:rsidRPr="002458D0" w:rsidRDefault="00DB7607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5FB64AE0" w14:textId="77777777" w:rsidR="00DB7607" w:rsidRPr="002458D0" w:rsidRDefault="00DB7607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6F634A5D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4F28CD91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6B631036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271CDF8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2F781BA" w14:textId="77777777" w:rsidR="00DB7607" w:rsidRPr="002458D0" w:rsidRDefault="001D67DC" w:rsidP="00DB7607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.</m:t>
          </m:r>
        </m:oMath>
      </m:oMathPara>
    </w:p>
    <w:p w14:paraId="722EEF62" w14:textId="77777777" w:rsidR="00574C66" w:rsidRPr="00006B5D" w:rsidRDefault="00574C66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DA277DE" w14:textId="77777777" w:rsidR="00FD02FC" w:rsidRPr="00006B5D" w:rsidRDefault="000C19EE" w:rsidP="00FD02FC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</w:t>
      </w:r>
      <w:r w:rsidR="00FD02FC" w:rsidRPr="00E67CE6">
        <w:rPr>
          <w:rFonts w:ascii="Times New Roman" w:hAnsi="Times New Roman" w:cs="Times New Roman"/>
          <w:b/>
          <w:lang w:val="uk-UA"/>
        </w:rPr>
        <w:t>третьої теореми по знаходженню ефективних альтернатив</w:t>
      </w:r>
      <w:r w:rsidR="00FD02FC"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14:paraId="2CDD3D77" w14:textId="77777777" w:rsidR="00E77C5E" w:rsidRPr="00006B5D" w:rsidRDefault="00E77C5E" w:rsidP="00FD02FC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</w:p>
    <w:p w14:paraId="3E8BD273" w14:textId="77777777" w:rsidR="00E77C5E" w:rsidRPr="00006B5D" w:rsidRDefault="00E77C5E" w:rsidP="00E77C5E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FD02FC">
        <w:rPr>
          <w:rFonts w:ascii="Times New Roman" w:hAnsi="Times New Roman" w:cs="Times New Roman"/>
          <w:lang w:val="uk-UA"/>
        </w:rPr>
        <w:lastRenderedPageBreak/>
        <w:t xml:space="preserve">Згідно </w:t>
      </w:r>
      <w:r w:rsidR="00FD02FC" w:rsidRPr="00FD02FC">
        <w:rPr>
          <w:rFonts w:ascii="Times New Roman" w:hAnsi="Times New Roman" w:cs="Times New Roman"/>
          <w:lang w:val="uk-UA"/>
        </w:rPr>
        <w:t>третьої теореми</w:t>
      </w:r>
      <w:r w:rsidR="00FD02FC" w:rsidRPr="00E67CE6">
        <w:rPr>
          <w:rFonts w:ascii="Times New Roman" w:hAnsi="Times New Roman" w:cs="Times New Roman"/>
          <w:b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 xml:space="preserve">для </w:t>
      </w:r>
      <w:r w:rsidR="00FD02FC">
        <w:rPr>
          <w:rFonts w:ascii="Times New Roman" w:hAnsi="Times New Roman" w:cs="Times New Roman"/>
          <w:lang w:val="uk-UA"/>
        </w:rPr>
        <w:t xml:space="preserve">знаходження області </w:t>
      </w:r>
      <w:r w:rsidR="00FD02FC">
        <w:rPr>
          <w:bCs/>
          <w:position w:val="-4"/>
        </w:rPr>
        <w:object w:dxaOrig="680" w:dyaOrig="360" w14:anchorId="0F194002">
          <v:shape id="_x0000_i1737" type="#_x0000_t75" style="width:33.6pt;height:18pt" o:ole="" fillcolor="window">
            <v:imagedata r:id="rId58" o:title=""/>
          </v:shape>
          <o:OLEObject Type="Embed" ProgID="Equation.3" ShapeID="_x0000_i1737" DrawAspect="Content" ObjectID="_1631898237" r:id="rId80"/>
        </w:object>
      </w:r>
      <w:r w:rsidR="00FD02FC">
        <w:rPr>
          <w:bCs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н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</w:t>
      </w:r>
      <w:r w:rsidR="00E56356" w:rsidRPr="00006B5D">
        <w:rPr>
          <w:rFonts w:ascii="Times New Roman" w:hAnsi="Times New Roman" w:cs="Times New Roman"/>
          <w:lang w:val="uk-UA"/>
        </w:rPr>
        <w:t xml:space="preserve"> на допустимій множині альтернатив</w:t>
      </w:r>
      <w:r w:rsidRPr="00006B5D">
        <w:rPr>
          <w:rFonts w:ascii="Times New Roman" w:hAnsi="Times New Roman" w:cs="Times New Roman"/>
          <w:lang w:val="uk-UA"/>
        </w:rPr>
        <w:t>:</w:t>
      </w:r>
    </w:p>
    <w:p w14:paraId="151565EA" w14:textId="77777777" w:rsidR="00E77C5E" w:rsidRPr="00006B5D" w:rsidRDefault="00E77C5E" w:rsidP="00E77C5E">
      <w:pPr>
        <w:pStyle w:val="a4"/>
        <w:spacing w:line="360" w:lineRule="auto"/>
        <w:jc w:val="both"/>
        <w:rPr>
          <w:rFonts w:ascii="Times New Roman" w:hAnsi="Times New Roman" w:cs="Times New Roman"/>
        </w:rPr>
      </w:pPr>
    </w:p>
    <w:p w14:paraId="18D29F84" w14:textId="77777777" w:rsidR="002C427C" w:rsidRPr="002458D0" w:rsidRDefault="001D67DC" w:rsidP="002C427C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</m:t>
          </m:r>
          <m:r>
            <w:rPr>
              <w:rFonts w:ascii="Cambria Math"/>
              <w:lang w:val="uk-UA"/>
            </w:rPr>
            <m:t>-</m:t>
          </m:r>
          <m:r>
            <w:rPr>
              <w:rFonts w:ascii="Cambria Math"/>
              <w:lang w:val="uk-UA"/>
            </w:rPr>
            <m:t>31,5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1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78,375</m:t>
          </m:r>
        </m:oMath>
      </m:oMathPara>
    </w:p>
    <w:p w14:paraId="633E5C53" w14:textId="77777777" w:rsidR="002C427C" w:rsidRPr="002458D0" w:rsidRDefault="001D67DC" w:rsidP="002C427C">
      <w:pPr>
        <w:pStyle w:val="a4"/>
        <w:spacing w:line="360" w:lineRule="auto"/>
        <w:rPr>
          <w:rFonts w:ascii="Times New Roman" w:hAnsi="Times New Roman" w:cs="Times New Roman"/>
          <w:i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</m:t>
          </m:r>
          <m:r>
            <w:rPr>
              <w:rFonts w:ascii="Cambria Math"/>
              <w:lang w:val="uk-UA"/>
            </w:rPr>
            <m:t>-</m:t>
          </m:r>
          <m:r>
            <w:rPr>
              <w:rFonts w:ascii="Cambria Math"/>
              <w:lang w:val="uk-UA"/>
            </w:rPr>
            <m:t>43,41666667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2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21,6</m:t>
          </m:r>
        </m:oMath>
      </m:oMathPara>
    </w:p>
    <w:p w14:paraId="6A68C008" w14:textId="77777777" w:rsidR="002C427C" w:rsidRPr="002458D0" w:rsidRDefault="001D67DC" w:rsidP="002C427C">
      <w:pPr>
        <w:pStyle w:val="a4"/>
        <w:spacing w:line="360" w:lineRule="auto"/>
        <w:rPr>
          <w:rFonts w:ascii="Times New Roman" w:hAnsi="Times New Roman" w:cs="Times New Roman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in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0</m:t>
          </m:r>
          <m:r>
            <m:rPr>
              <m:sty m:val="p"/>
            </m:rPr>
            <w:rPr>
              <w:rFonts w:ascii="Cambria Math"/>
              <w:lang w:val="uk-UA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</m:t>
              </m:r>
            </m:sub>
            <m:sup>
              <m:r>
                <w:rPr>
                  <w:rFonts w:ascii="Cambria Math"/>
                  <w:lang w:val="uk-UA"/>
                </w:rPr>
                <m:t>0</m:t>
              </m:r>
            </m:sup>
          </m:sSubSup>
          <m:r>
            <w:rPr>
              <w:rFonts w:asci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/>
                  <w:lang w:val="uk-UA"/>
                </w:rPr>
                <m:t>f</m:t>
              </m:r>
            </m:e>
            <m:sub>
              <m:r>
                <w:rPr>
                  <w:rFonts w:ascii="Cambria Math"/>
                  <w:lang w:val="uk-UA"/>
                </w:rPr>
                <m:t>3(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/>
                      <w:lang w:val="uk-UA"/>
                    </w:rPr>
                    <m:t>max</m:t>
                  </m:r>
                </m:fName>
                <m:e>
                  <m:r>
                    <w:rPr>
                      <w:rFonts w:ascii="Cambria Math"/>
                      <w:lang w:val="uk-UA"/>
                    </w:rPr>
                    <m:t>)</m:t>
                  </m:r>
                </m:e>
              </m:func>
            </m:sub>
          </m:sSub>
          <m:r>
            <w:rPr>
              <w:rFonts w:ascii="Cambria Math"/>
              <w:lang w:val="uk-UA"/>
            </w:rPr>
            <m:t>=53,02380952</m:t>
          </m:r>
        </m:oMath>
      </m:oMathPara>
    </w:p>
    <w:p w14:paraId="2FC97B8F" w14:textId="77777777" w:rsidR="00E77C5E" w:rsidRDefault="00E77C5E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5F95E04F" w14:textId="5BCF61FC" w:rsidR="00FD02FC" w:rsidRDefault="00FD02FC" w:rsidP="002E72D7">
      <w:pPr>
        <w:pStyle w:val="a4"/>
        <w:spacing w:line="360" w:lineRule="auto"/>
        <w:ind w:firstLine="709"/>
        <w:jc w:val="both"/>
        <w:rPr>
          <w:lang w:val="uk-UA"/>
        </w:rPr>
      </w:pPr>
      <w:r>
        <w:rPr>
          <w:rFonts w:ascii="Times New Roman" w:hAnsi="Times New Roman" w:cs="Times New Roman"/>
          <w:lang w:val="uk-UA"/>
        </w:rPr>
        <w:t xml:space="preserve">Отже, згідно з знайденими мінімальними та максимальними  значеннями окремо, для кожної функції мети </w:t>
      </w:r>
      <w:r w:rsidRPr="00006B5D">
        <w:rPr>
          <w:rFonts w:ascii="Times New Roman" w:hAnsi="Times New Roman" w:cs="Times New Roman"/>
          <w:lang w:val="uk-UA"/>
        </w:rPr>
        <w:t>на допустимій множині альтернатив</w:t>
      </w:r>
      <w:r>
        <w:rPr>
          <w:rFonts w:ascii="Times New Roman" w:hAnsi="Times New Roman" w:cs="Times New Roman"/>
          <w:lang w:val="uk-UA"/>
        </w:rPr>
        <w:t xml:space="preserve">,  </w:t>
      </w:r>
      <w:r w:rsidR="002E72D7">
        <w:rPr>
          <w:rFonts w:ascii="Times New Roman" w:hAnsi="Times New Roman" w:cs="Times New Roman"/>
          <w:lang w:val="uk-UA"/>
        </w:rPr>
        <w:t>о</w:t>
      </w:r>
      <w:r>
        <w:rPr>
          <w:rFonts w:ascii="Times New Roman" w:hAnsi="Times New Roman" w:cs="Times New Roman"/>
          <w:lang w:val="uk-UA"/>
        </w:rPr>
        <w:t xml:space="preserve">бласть </w:t>
      </w:r>
      <w:r>
        <w:rPr>
          <w:bCs/>
          <w:position w:val="-4"/>
        </w:rPr>
        <w:object w:dxaOrig="680" w:dyaOrig="360" w14:anchorId="11AABC32">
          <v:shape id="_x0000_i1736" type="#_x0000_t75" style="width:33.6pt;height:18pt" o:ole="" fillcolor="window">
            <v:imagedata r:id="rId58" o:title=""/>
          </v:shape>
          <o:OLEObject Type="Embed" ProgID="Equation.3" ShapeID="_x0000_i1736" DrawAspect="Content" ObjectID="_1631898238" r:id="rId81"/>
        </w:object>
      </w:r>
      <w:r>
        <w:rPr>
          <w:bCs/>
          <w:lang w:val="uk-UA"/>
        </w:rPr>
        <w:t xml:space="preserve"> </w:t>
      </w:r>
      <w:r>
        <w:rPr>
          <w:rFonts w:ascii="Times New Roman" w:hAnsi="Times New Roman" w:cs="Times New Roman"/>
          <w:bCs/>
          <w:lang w:val="uk-UA"/>
        </w:rPr>
        <w:t>для усіх функцій мети буде</w:t>
      </w:r>
      <w:r w:rsidR="002E72D7">
        <w:rPr>
          <w:rFonts w:ascii="Times New Roman" w:hAnsi="Times New Roman" w:cs="Times New Roman"/>
          <w:bCs/>
          <w:lang w:val="uk-UA"/>
        </w:rPr>
        <w:t xml:space="preserve"> </w:t>
      </w:r>
      <m:oMath>
        <m:r>
          <w:rPr>
            <w:rFonts w:ascii="Cambria Math"/>
          </w:rPr>
          <m:t>z</m:t>
        </m:r>
        <m:r>
          <w:rPr>
            <w:rFonts w:ascii="Cambria Math" w:hAnsi="Cambria Math" w:cs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uk-UA"/>
              </w:rPr>
              <m:t>=</m:t>
            </m:r>
            <m:r>
              <w:rPr>
                <w:rFonts w:ascii="Cambria Math"/>
                <w:lang w:val="uk-UA"/>
              </w:rPr>
              <m:t>-</m:t>
            </m:r>
            <m:r>
              <w:rPr>
                <w:rFonts w:ascii="Cambria Math"/>
                <w:lang w:val="uk-UA"/>
              </w:rPr>
              <m:t>43,41666667</m:t>
            </m:r>
            <m:r>
              <w:rPr>
                <w:rFonts w:ascii="Cambria Math"/>
              </w:rPr>
              <m:t xml:space="preserve">; </m:t>
            </m:r>
            <m:r>
              <w:rPr>
                <w:rFonts w:ascii="Cambria Math"/>
                <w:lang w:val="uk-UA"/>
              </w:rPr>
              <m:t>78,375</m:t>
            </m:r>
          </m:e>
        </m:d>
        <m:r>
          <w:rPr>
            <w:rFonts w:ascii="Cambria Math"/>
          </w:rPr>
          <m:t>.</m:t>
        </m:r>
      </m:oMath>
    </w:p>
    <w:p w14:paraId="13CB1BDB" w14:textId="77777777" w:rsidR="003B47A6" w:rsidRPr="001F26A0" w:rsidRDefault="003B47A6" w:rsidP="00FD02FC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lang w:val="uk-UA"/>
        </w:rPr>
        <w:t>Оберемо</w:t>
      </w:r>
      <w:proofErr w:type="spellEnd"/>
      <w:r>
        <w:rPr>
          <w:rFonts w:ascii="Times New Roman" w:hAnsi="Times New Roman" w:cs="Times New Roman"/>
          <w:lang w:val="uk-UA"/>
        </w:rPr>
        <w:t xml:space="preserve"> перший </w:t>
      </w:r>
      <w:r w:rsidR="001837EB">
        <w:rPr>
          <w:rFonts w:ascii="Times New Roman" w:hAnsi="Times New Roman" w:cs="Times New Roman"/>
          <w:lang w:val="uk-UA"/>
        </w:rPr>
        <w:t>критерій</w:t>
      </w:r>
      <w:r>
        <w:rPr>
          <w:rFonts w:ascii="Times New Roman" w:hAnsi="Times New Roman" w:cs="Times New Roman"/>
          <w:lang w:val="uk-UA"/>
        </w:rPr>
        <w:t xml:space="preserve">, у якості </w:t>
      </w:r>
      <w:proofErr w:type="spellStart"/>
      <w:r>
        <w:rPr>
          <w:rFonts w:ascii="Times New Roman" w:hAnsi="Times New Roman" w:cs="Times New Roman"/>
          <w:lang w:val="uk-UA"/>
        </w:rPr>
        <w:t>оптимізуючого</w:t>
      </w:r>
      <w:proofErr w:type="spellEnd"/>
      <w:r>
        <w:rPr>
          <w:rFonts w:ascii="Times New Roman" w:hAnsi="Times New Roman" w:cs="Times New Roman"/>
          <w:lang w:val="uk-UA"/>
        </w:rPr>
        <w:t xml:space="preserve"> критерію. Інші </w:t>
      </w:r>
      <w:proofErr w:type="spellStart"/>
      <w:r>
        <w:rPr>
          <w:rFonts w:ascii="Times New Roman" w:hAnsi="Times New Roman" w:cs="Times New Roman"/>
          <w:lang w:val="uk-UA"/>
        </w:rPr>
        <w:t>крітерії</w:t>
      </w:r>
      <w:proofErr w:type="spellEnd"/>
      <w:r>
        <w:rPr>
          <w:rFonts w:ascii="Times New Roman" w:hAnsi="Times New Roman" w:cs="Times New Roman"/>
          <w:lang w:val="uk-UA"/>
        </w:rPr>
        <w:t xml:space="preserve"> перетворимо на обмеження:</w:t>
      </w:r>
    </w:p>
    <w:p w14:paraId="71F85C46" w14:textId="77777777" w:rsidR="003B47A6" w:rsidRDefault="003B47A6" w:rsidP="00FD02FC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2D781197" w14:textId="77777777" w:rsidR="00C26DB4" w:rsidRPr="002458D0" w:rsidRDefault="001D67DC" w:rsidP="00C26DB4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26C1EE1F" w14:textId="77777777" w:rsidR="009A641E" w:rsidRPr="002458D0" w:rsidRDefault="009A641E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78D8D614" w14:textId="7777777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3199ADA9" w14:textId="77777777" w:rsidR="009A641E" w:rsidRPr="002458D0" w:rsidRDefault="009A641E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6FA7F18D" w14:textId="77777777" w:rsidR="009A641E" w:rsidRPr="002458D0" w:rsidRDefault="009A641E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18EAA12A" w14:textId="7777777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C35944F" w14:textId="7777777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2E87828D" w14:textId="7777777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FA82BC6" w14:textId="7777777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1A40886" w14:textId="0BF3E327" w:rsidR="009A641E" w:rsidRPr="002458D0" w:rsidRDefault="001D67DC" w:rsidP="009A641E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FF8E0B7" w14:textId="5C78D93B" w:rsidR="003B47A6" w:rsidRDefault="004845E4" w:rsidP="00C26DB4">
      <w:pPr>
        <w:pStyle w:val="a4"/>
        <w:spacing w:line="360" w:lineRule="auto"/>
        <w:ind w:firstLine="709"/>
        <w:rPr>
          <w:lang w:val="en-US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.</m:t>
          </m:r>
        </m:oMath>
      </m:oMathPara>
    </w:p>
    <w:p w14:paraId="69D1ACE9" w14:textId="77777777" w:rsidR="003B47A6" w:rsidRDefault="003B47A6" w:rsidP="003B47A6">
      <w:pPr>
        <w:pStyle w:val="a4"/>
        <w:spacing w:line="360" w:lineRule="auto"/>
        <w:ind w:firstLine="709"/>
        <w:rPr>
          <w:lang w:val="en-US"/>
        </w:rPr>
      </w:pPr>
    </w:p>
    <w:p w14:paraId="2BE35E15" w14:textId="77777777" w:rsidR="003B47A6" w:rsidRPr="001F26A0" w:rsidRDefault="003B47A6" w:rsidP="003B47A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lang w:val="uk-UA"/>
        </w:rPr>
        <w:t>Оберемо</w:t>
      </w:r>
      <w:proofErr w:type="spellEnd"/>
      <w:r>
        <w:rPr>
          <w:rFonts w:ascii="Times New Roman" w:hAnsi="Times New Roman" w:cs="Times New Roman"/>
          <w:lang w:val="uk-UA"/>
        </w:rPr>
        <w:t xml:space="preserve"> другий </w:t>
      </w:r>
      <w:r w:rsidR="001837EB">
        <w:rPr>
          <w:rFonts w:ascii="Times New Roman" w:hAnsi="Times New Roman" w:cs="Times New Roman"/>
          <w:lang w:val="uk-UA"/>
        </w:rPr>
        <w:t>критерій</w:t>
      </w:r>
      <w:r>
        <w:rPr>
          <w:rFonts w:ascii="Times New Roman" w:hAnsi="Times New Roman" w:cs="Times New Roman"/>
          <w:lang w:val="uk-UA"/>
        </w:rPr>
        <w:t xml:space="preserve">, у якості </w:t>
      </w:r>
      <w:proofErr w:type="spellStart"/>
      <w:r>
        <w:rPr>
          <w:rFonts w:ascii="Times New Roman" w:hAnsi="Times New Roman" w:cs="Times New Roman"/>
          <w:lang w:val="uk-UA"/>
        </w:rPr>
        <w:t>оптимізуючого</w:t>
      </w:r>
      <w:proofErr w:type="spellEnd"/>
      <w:r>
        <w:rPr>
          <w:rFonts w:ascii="Times New Roman" w:hAnsi="Times New Roman" w:cs="Times New Roman"/>
          <w:lang w:val="uk-UA"/>
        </w:rPr>
        <w:t xml:space="preserve"> критерію. Інші </w:t>
      </w:r>
      <w:proofErr w:type="spellStart"/>
      <w:r>
        <w:rPr>
          <w:rFonts w:ascii="Times New Roman" w:hAnsi="Times New Roman" w:cs="Times New Roman"/>
          <w:lang w:val="uk-UA"/>
        </w:rPr>
        <w:t>крітерії</w:t>
      </w:r>
      <w:proofErr w:type="spellEnd"/>
      <w:r>
        <w:rPr>
          <w:rFonts w:ascii="Times New Roman" w:hAnsi="Times New Roman" w:cs="Times New Roman"/>
          <w:lang w:val="uk-UA"/>
        </w:rPr>
        <w:t xml:space="preserve"> перетворимо на обмеження:</w:t>
      </w:r>
    </w:p>
    <w:p w14:paraId="4C9D13A2" w14:textId="77777777" w:rsidR="003B47A6" w:rsidRDefault="003B47A6" w:rsidP="003B47A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8E0541F" w14:textId="77777777" w:rsidR="00BF08B6" w:rsidRPr="002458D0" w:rsidRDefault="001D67DC" w:rsidP="00BF08B6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2F5B4B47" w14:textId="77777777" w:rsidR="00565533" w:rsidRPr="002458D0" w:rsidRDefault="00565533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5C63C180" w14:textId="77777777" w:rsidR="00565533" w:rsidRPr="002458D0" w:rsidRDefault="001D67DC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7A033C1D" w14:textId="77777777" w:rsidR="00565533" w:rsidRPr="002458D0" w:rsidRDefault="00565533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692624F6" w14:textId="77777777" w:rsidR="00565533" w:rsidRPr="002458D0" w:rsidRDefault="00565533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7764D817" w14:textId="77777777" w:rsidR="00565533" w:rsidRPr="002458D0" w:rsidRDefault="001D67DC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2C2EBAE" w14:textId="77777777" w:rsidR="00565533" w:rsidRPr="002458D0" w:rsidRDefault="001D67DC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AD85FD5" w14:textId="77777777" w:rsidR="00565533" w:rsidRPr="002458D0" w:rsidRDefault="001D67DC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19E13E54" w14:textId="77777777" w:rsidR="00565533" w:rsidRPr="002458D0" w:rsidRDefault="001D67DC" w:rsidP="0056553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7120EF15" w14:textId="395EBCF3" w:rsidR="00565533" w:rsidRPr="00565533" w:rsidRDefault="001D67DC" w:rsidP="00565533">
      <w:pPr>
        <w:pStyle w:val="a4"/>
        <w:spacing w:line="36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</m:t>
          </m:r>
          <m:r>
            <w:rPr>
              <w:rFonts w:ascii="Cambria Math" w:hAnsi="Cambria Math" w:cs="Times New Roman"/>
              <w:sz w:val="26"/>
              <w:szCs w:val="26"/>
              <w:lang w:val="en-US"/>
            </w:rPr>
            <m:t>,</m:t>
          </m:r>
        </m:oMath>
      </m:oMathPara>
    </w:p>
    <w:p w14:paraId="41071D0C" w14:textId="41981944" w:rsidR="003B47A6" w:rsidRDefault="00956645" w:rsidP="00565533">
      <w:pPr>
        <w:pStyle w:val="a4"/>
        <w:spacing w:line="360" w:lineRule="auto"/>
        <w:rPr>
          <w:lang w:val="uk-UA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.</m:t>
          </m:r>
        </m:oMath>
      </m:oMathPara>
    </w:p>
    <w:p w14:paraId="48F21E1D" w14:textId="77777777" w:rsidR="003B47A6" w:rsidRDefault="003B47A6" w:rsidP="003B47A6">
      <w:pPr>
        <w:pStyle w:val="a4"/>
        <w:spacing w:line="360" w:lineRule="auto"/>
        <w:ind w:firstLine="709"/>
        <w:rPr>
          <w:lang w:val="uk-UA"/>
        </w:rPr>
      </w:pPr>
    </w:p>
    <w:p w14:paraId="0B7A26B0" w14:textId="77777777" w:rsidR="003B47A6" w:rsidRPr="001F26A0" w:rsidRDefault="003B47A6" w:rsidP="003B47A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lang w:val="uk-UA"/>
        </w:rPr>
        <w:t>Оберемо</w:t>
      </w:r>
      <w:proofErr w:type="spellEnd"/>
      <w:r>
        <w:rPr>
          <w:rFonts w:ascii="Times New Roman" w:hAnsi="Times New Roman" w:cs="Times New Roman"/>
          <w:lang w:val="uk-UA"/>
        </w:rPr>
        <w:t xml:space="preserve"> третій </w:t>
      </w:r>
      <w:r w:rsidR="001837EB">
        <w:rPr>
          <w:rFonts w:ascii="Times New Roman" w:hAnsi="Times New Roman" w:cs="Times New Roman"/>
          <w:lang w:val="uk-UA"/>
        </w:rPr>
        <w:t>критерій</w:t>
      </w:r>
      <w:r>
        <w:rPr>
          <w:rFonts w:ascii="Times New Roman" w:hAnsi="Times New Roman" w:cs="Times New Roman"/>
          <w:lang w:val="uk-UA"/>
        </w:rPr>
        <w:t xml:space="preserve">, у якості </w:t>
      </w:r>
      <w:proofErr w:type="spellStart"/>
      <w:r>
        <w:rPr>
          <w:rFonts w:ascii="Times New Roman" w:hAnsi="Times New Roman" w:cs="Times New Roman"/>
          <w:lang w:val="uk-UA"/>
        </w:rPr>
        <w:t>оптимізуючого</w:t>
      </w:r>
      <w:proofErr w:type="spellEnd"/>
      <w:r>
        <w:rPr>
          <w:rFonts w:ascii="Times New Roman" w:hAnsi="Times New Roman" w:cs="Times New Roman"/>
          <w:lang w:val="uk-UA"/>
        </w:rPr>
        <w:t xml:space="preserve"> критерію. Інші </w:t>
      </w:r>
      <w:proofErr w:type="spellStart"/>
      <w:r>
        <w:rPr>
          <w:rFonts w:ascii="Times New Roman" w:hAnsi="Times New Roman" w:cs="Times New Roman"/>
          <w:lang w:val="uk-UA"/>
        </w:rPr>
        <w:t>крітерії</w:t>
      </w:r>
      <w:proofErr w:type="spellEnd"/>
      <w:r>
        <w:rPr>
          <w:rFonts w:ascii="Times New Roman" w:hAnsi="Times New Roman" w:cs="Times New Roman"/>
          <w:lang w:val="uk-UA"/>
        </w:rPr>
        <w:t xml:space="preserve"> перетворимо на обмеження:</w:t>
      </w:r>
    </w:p>
    <w:p w14:paraId="682AF3D8" w14:textId="77777777" w:rsidR="003B47A6" w:rsidRDefault="003B47A6" w:rsidP="003B47A6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43DDBB1" w14:textId="77777777" w:rsidR="00761148" w:rsidRPr="002458D0" w:rsidRDefault="001D67DC" w:rsidP="00761148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6"/>
              <w:szCs w:val="26"/>
              <w:lang w:val="uk-UA"/>
            </w:rPr>
            <m:t>=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→max,</m:t>
          </m:r>
        </m:oMath>
      </m:oMathPara>
    </w:p>
    <w:p w14:paraId="5A0A53AD" w14:textId="77777777" w:rsidR="008146F3" w:rsidRPr="002458D0" w:rsidRDefault="008146F3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8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4,</m:t>
          </m:r>
        </m:oMath>
      </m:oMathPara>
    </w:p>
    <w:p w14:paraId="5938FDF2" w14:textId="77777777" w:rsidR="008146F3" w:rsidRPr="002458D0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53,</m:t>
          </m:r>
        </m:oMath>
      </m:oMathPara>
    </w:p>
    <w:p w14:paraId="7A730E8B" w14:textId="77777777" w:rsidR="008146F3" w:rsidRPr="002458D0" w:rsidRDefault="008146F3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5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2,</m:t>
          </m:r>
        </m:oMath>
      </m:oMathPara>
    </w:p>
    <w:p w14:paraId="2B01DE56" w14:textId="77777777" w:rsidR="008146F3" w:rsidRPr="002458D0" w:rsidRDefault="008146F3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4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6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≤63,</m:t>
          </m:r>
        </m:oMath>
      </m:oMathPara>
    </w:p>
    <w:p w14:paraId="01BB5C31" w14:textId="77777777" w:rsidR="008146F3" w:rsidRPr="002458D0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0BCC7A34" w14:textId="77777777" w:rsidR="008146F3" w:rsidRPr="002458D0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E78CB6D" w14:textId="77777777" w:rsidR="008146F3" w:rsidRPr="002458D0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3B20D75A" w14:textId="77777777" w:rsidR="008146F3" w:rsidRPr="002458D0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</m:oMath>
      </m:oMathPara>
    </w:p>
    <w:p w14:paraId="52D9915D" w14:textId="4C0BF83B" w:rsidR="003B47A6" w:rsidRPr="008146F3" w:rsidRDefault="001D67DC" w:rsidP="008146F3">
      <w:pPr>
        <w:pStyle w:val="a4"/>
        <w:spacing w:line="360" w:lineRule="auto"/>
        <w:rPr>
          <w:rFonts w:ascii="Times New Roman" w:hAnsi="Times New Roman" w:cs="Times New Roman"/>
          <w:sz w:val="26"/>
          <w:szCs w:val="26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≥0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Times New Roman"/>
              <w:sz w:val="26"/>
              <w:szCs w:val="26"/>
              <w:lang w:val="uk-UA"/>
            </w:rPr>
            <m:t>-3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2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+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3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2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4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  <w:lang w:val="uk-UA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  <w:lang w:val="uk-UA"/>
                </w:rPr>
                <m:t>5</m:t>
              </m:r>
            </m:sub>
          </m:sSub>
          <m:r>
            <w:rPr>
              <w:rFonts w:asci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.</m:t>
          </m:r>
        </m:oMath>
      </m:oMathPara>
    </w:p>
    <w:p w14:paraId="7FAA8C33" w14:textId="77777777" w:rsidR="00FD02FC" w:rsidRPr="00006B5D" w:rsidRDefault="00FD02FC" w:rsidP="000777A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4CD1848D" w14:textId="77777777" w:rsidR="003B62F1" w:rsidRPr="00006B5D" w:rsidRDefault="0081135F" w:rsidP="0081135F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</w:t>
      </w:r>
      <w:r w:rsidR="002F1706" w:rsidRPr="00006B5D">
        <w:rPr>
          <w:rFonts w:ascii="Times New Roman" w:hAnsi="Times New Roman" w:cs="Times New Roman"/>
          <w:lang w:val="uk-UA"/>
        </w:rPr>
        <w:t>унків були</w:t>
      </w:r>
      <w:r w:rsidR="00F76C9B" w:rsidRPr="00006B5D">
        <w:rPr>
          <w:rFonts w:ascii="Times New Roman" w:hAnsi="Times New Roman" w:cs="Times New Roman"/>
          <w:lang w:val="uk-UA"/>
        </w:rPr>
        <w:t xml:space="preserve"> занесені до таблиці </w:t>
      </w:r>
      <w:r w:rsidR="002F1706" w:rsidRPr="00006B5D">
        <w:rPr>
          <w:rFonts w:ascii="Times New Roman" w:hAnsi="Times New Roman" w:cs="Times New Roman"/>
          <w:lang w:val="uk-UA"/>
        </w:rPr>
        <w:t>1</w:t>
      </w:r>
      <w:r w:rsidRPr="00006B5D">
        <w:rPr>
          <w:rFonts w:ascii="Times New Roman" w:hAnsi="Times New Roman" w:cs="Times New Roman"/>
          <w:lang w:val="uk-UA"/>
        </w:rPr>
        <w:t>.</w:t>
      </w:r>
    </w:p>
    <w:p w14:paraId="1CD6F12A" w14:textId="77777777" w:rsidR="00A24DAD" w:rsidRPr="00006B5D" w:rsidRDefault="00A24DAD" w:rsidP="00E77609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  <w:sectPr w:rsidR="00A24DAD" w:rsidRPr="00006B5D" w:rsidSect="00707D47">
          <w:headerReference w:type="default" r:id="rId82"/>
          <w:headerReference w:type="first" r:id="rId83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7CEE86DC" w14:textId="77777777" w:rsidR="00A24DAD" w:rsidRPr="00006B5D" w:rsidRDefault="00A24DAD" w:rsidP="00A24DAD">
      <w:pPr>
        <w:pStyle w:val="a4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W w:w="5000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93"/>
        <w:gridCol w:w="567"/>
        <w:gridCol w:w="451"/>
        <w:gridCol w:w="807"/>
        <w:gridCol w:w="559"/>
        <w:gridCol w:w="836"/>
        <w:gridCol w:w="839"/>
        <w:gridCol w:w="839"/>
        <w:gridCol w:w="839"/>
        <w:gridCol w:w="839"/>
        <w:gridCol w:w="12"/>
        <w:gridCol w:w="664"/>
        <w:gridCol w:w="562"/>
        <w:gridCol w:w="419"/>
        <w:gridCol w:w="565"/>
        <w:gridCol w:w="562"/>
        <w:gridCol w:w="836"/>
        <w:gridCol w:w="844"/>
        <w:gridCol w:w="839"/>
        <w:gridCol w:w="1305"/>
        <w:gridCol w:w="757"/>
        <w:gridCol w:w="26"/>
      </w:tblGrid>
      <w:tr w:rsidR="008B4CF3" w:rsidRPr="002901E7" w14:paraId="4E3CC216" w14:textId="77777777" w:rsidTr="00121B17">
        <w:trPr>
          <w:trHeight w:val="203"/>
        </w:trPr>
        <w:tc>
          <w:tcPr>
            <w:tcW w:w="2466" w:type="pct"/>
            <w:gridSpan w:val="11"/>
          </w:tcPr>
          <w:p w14:paraId="65B8A55F" w14:textId="7039A96F" w:rsidR="008B4CF3" w:rsidRPr="00177829" w:rsidRDefault="008B4CF3" w:rsidP="00CF420B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177829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Перший критерій</w:t>
            </w:r>
          </w:p>
        </w:tc>
        <w:tc>
          <w:tcPr>
            <w:tcW w:w="2534" w:type="pct"/>
            <w:gridSpan w:val="11"/>
          </w:tcPr>
          <w:p w14:paraId="77AD2CA9" w14:textId="0717F5CB" w:rsidR="008B4CF3" w:rsidRPr="00177829" w:rsidRDefault="008B4CF3" w:rsidP="00CF42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Другий критерій</w:t>
            </w:r>
          </w:p>
        </w:tc>
      </w:tr>
      <w:tr w:rsidR="00121B17" w:rsidRPr="002901E7" w14:paraId="78E03880" w14:textId="77777777" w:rsidTr="00121B17">
        <w:trPr>
          <w:gridAfter w:val="1"/>
          <w:wAfter w:w="11" w:type="pct"/>
        </w:trPr>
        <w:tc>
          <w:tcPr>
            <w:tcW w:w="398" w:type="pct"/>
            <w:gridSpan w:val="2"/>
            <w:shd w:val="clear" w:color="auto" w:fill="auto"/>
          </w:tcPr>
          <w:p w14:paraId="0BEEB557" w14:textId="77777777" w:rsidR="008B4CF3" w:rsidRPr="00177829" w:rsidRDefault="008B4CF3" w:rsidP="00C4221D">
            <w:pPr>
              <w:pStyle w:val="a4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177829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z</w:t>
            </w:r>
          </w:p>
        </w:tc>
        <w:tc>
          <w:tcPr>
            <w:tcW w:w="1199" w:type="pct"/>
            <w:gridSpan w:val="5"/>
            <w:shd w:val="clear" w:color="auto" w:fill="auto"/>
            <w:vAlign w:val="center"/>
          </w:tcPr>
          <w:p w14:paraId="367FCAA9" w14:textId="3AB77991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6A0C02BB" w14:textId="35306166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69D1ACF4" w14:textId="12DE5A83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2BE4F17F" w14:textId="27CA8051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425" w:type="pct"/>
            <w:gridSpan w:val="3"/>
            <w:shd w:val="clear" w:color="auto" w:fill="auto"/>
            <w:vAlign w:val="center"/>
          </w:tcPr>
          <w:p w14:paraId="09115B59" w14:textId="77777777" w:rsidR="008B4CF3" w:rsidRPr="00177829" w:rsidRDefault="008B4CF3" w:rsidP="00CF42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z</w:t>
            </w:r>
          </w:p>
        </w:tc>
        <w:tc>
          <w:tcPr>
            <w:tcW w:w="1108" w:type="pct"/>
            <w:gridSpan w:val="5"/>
            <w:shd w:val="clear" w:color="auto" w:fill="auto"/>
            <w:vAlign w:val="center"/>
          </w:tcPr>
          <w:p w14:paraId="42D78391" w14:textId="7AF2C564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25E8E1D0" w14:textId="59E323FE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448" w:type="pct"/>
            <w:shd w:val="clear" w:color="auto" w:fill="auto"/>
            <w:vAlign w:val="center"/>
          </w:tcPr>
          <w:p w14:paraId="722BA16E" w14:textId="7EE50061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260" w:type="pct"/>
            <w:shd w:val="clear" w:color="auto" w:fill="auto"/>
            <w:vAlign w:val="center"/>
          </w:tcPr>
          <w:p w14:paraId="0EDCF3FF" w14:textId="0A2C4FFC" w:rsidR="008B4CF3" w:rsidRPr="00177829" w:rsidRDefault="00177829" w:rsidP="00177829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</w:tr>
      <w:tr w:rsidR="00121B17" w:rsidRPr="002901E7" w14:paraId="2E0CFFAD" w14:textId="77777777" w:rsidTr="00121B17">
        <w:trPr>
          <w:gridAfter w:val="1"/>
          <w:wAfter w:w="10" w:type="pct"/>
          <w:trHeight w:val="322"/>
        </w:trPr>
        <w:tc>
          <w:tcPr>
            <w:tcW w:w="204" w:type="pct"/>
            <w:shd w:val="clear" w:color="auto" w:fill="auto"/>
            <w:vAlign w:val="center"/>
          </w:tcPr>
          <w:p w14:paraId="73F41173" w14:textId="73AC8116" w:rsidR="008B4CF3" w:rsidRPr="008B4CF3" w:rsidRDefault="008B4CF3" w:rsidP="008B4CF3">
            <w:pPr>
              <w:spacing w:after="0"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5" w:type="pct"/>
            <w:shd w:val="clear" w:color="auto" w:fill="auto"/>
            <w:vAlign w:val="center"/>
          </w:tcPr>
          <w:p w14:paraId="754E50A0" w14:textId="0EAB84FD" w:rsidR="008B4CF3" w:rsidRPr="002901E7" w:rsidRDefault="008B4CF3" w:rsidP="008B4CF3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55" w:type="pct"/>
            <w:shd w:val="clear" w:color="auto" w:fill="auto"/>
            <w:vAlign w:val="center"/>
          </w:tcPr>
          <w:p w14:paraId="58780109" w14:textId="257E2CEE" w:rsidR="008B4CF3" w:rsidRPr="008B4CF3" w:rsidRDefault="008B4CF3" w:rsidP="008B4CF3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77" w:type="pct"/>
            <w:shd w:val="clear" w:color="auto" w:fill="auto"/>
            <w:vAlign w:val="center"/>
          </w:tcPr>
          <w:p w14:paraId="0ECC9A4D" w14:textId="781876F2" w:rsidR="008B4CF3" w:rsidRPr="008B4CF3" w:rsidRDefault="008B4CF3" w:rsidP="008B4CF3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92" w:type="pct"/>
            <w:shd w:val="clear" w:color="auto" w:fill="auto"/>
            <w:vAlign w:val="center"/>
          </w:tcPr>
          <w:p w14:paraId="5A484241" w14:textId="431153E5" w:rsidR="008B4CF3" w:rsidRPr="008B4CF3" w:rsidRDefault="008B4CF3" w:rsidP="008B4CF3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7" w:type="pct"/>
            <w:vAlign w:val="center"/>
          </w:tcPr>
          <w:p w14:paraId="07371E0D" w14:textId="53812244" w:rsidR="008B4CF3" w:rsidRPr="008B4CF3" w:rsidRDefault="008B4CF3" w:rsidP="008B4CF3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8" w:type="pct"/>
            <w:vAlign w:val="center"/>
          </w:tcPr>
          <w:p w14:paraId="77F206CE" w14:textId="75038856" w:rsidR="008B4CF3" w:rsidRPr="008B4CF3" w:rsidRDefault="008B4CF3" w:rsidP="008B4CF3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21229FFE" w14:textId="5F8E7A2D" w:rsidR="008B4CF3" w:rsidRPr="002901E7" w:rsidRDefault="008B4CF3" w:rsidP="008B4CF3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8" w:type="pct"/>
            <w:shd w:val="clear" w:color="auto" w:fill="auto"/>
            <w:vAlign w:val="center"/>
          </w:tcPr>
          <w:p w14:paraId="486087B9" w14:textId="77777777" w:rsidR="008B4CF3" w:rsidRPr="002901E7" w:rsidRDefault="008B4CF3" w:rsidP="008B4CF3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8" w:type="pct"/>
            <w:shd w:val="clear" w:color="auto" w:fill="auto"/>
            <w:vAlign w:val="center"/>
          </w:tcPr>
          <w:p w14:paraId="3A43A3BE" w14:textId="77777777" w:rsidR="008B4CF3" w:rsidRPr="002901E7" w:rsidRDefault="008B4CF3" w:rsidP="008B4CF3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4FED7A34" w14:textId="62837490" w:rsidR="008B4CF3" w:rsidRPr="002901E7" w:rsidRDefault="00177829" w:rsidP="0017782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93" w:type="pct"/>
            <w:shd w:val="clear" w:color="auto" w:fill="auto"/>
            <w:vAlign w:val="center"/>
          </w:tcPr>
          <w:p w14:paraId="6475EFFC" w14:textId="281583DD" w:rsidR="008B4CF3" w:rsidRPr="002901E7" w:rsidRDefault="00177829" w:rsidP="0017782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44" w:type="pct"/>
            <w:shd w:val="clear" w:color="auto" w:fill="auto"/>
            <w:vAlign w:val="center"/>
          </w:tcPr>
          <w:p w14:paraId="1B84813F" w14:textId="0FA3FA67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94" w:type="pct"/>
            <w:shd w:val="clear" w:color="auto" w:fill="auto"/>
            <w:vAlign w:val="center"/>
          </w:tcPr>
          <w:p w14:paraId="455F1A8A" w14:textId="0170E816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93" w:type="pct"/>
            <w:shd w:val="clear" w:color="auto" w:fill="auto"/>
            <w:vAlign w:val="center"/>
          </w:tcPr>
          <w:p w14:paraId="6C89F300" w14:textId="67237C55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7" w:type="pct"/>
            <w:vAlign w:val="center"/>
          </w:tcPr>
          <w:p w14:paraId="25694BF4" w14:textId="5765A5F0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90" w:type="pct"/>
            <w:vAlign w:val="center"/>
          </w:tcPr>
          <w:p w14:paraId="6C6CFA6F" w14:textId="719BD8F4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88" w:type="pct"/>
            <w:shd w:val="clear" w:color="auto" w:fill="auto"/>
            <w:vAlign w:val="center"/>
          </w:tcPr>
          <w:p w14:paraId="033C4329" w14:textId="60DF2A77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8" w:type="pct"/>
            <w:shd w:val="clear" w:color="auto" w:fill="auto"/>
            <w:vAlign w:val="center"/>
          </w:tcPr>
          <w:p w14:paraId="39E92E9F" w14:textId="77777777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0" w:type="pct"/>
            <w:shd w:val="clear" w:color="auto" w:fill="auto"/>
            <w:vAlign w:val="center"/>
          </w:tcPr>
          <w:p w14:paraId="41AE627B" w14:textId="77777777" w:rsidR="008B4CF3" w:rsidRPr="002901E7" w:rsidRDefault="008B4CF3" w:rsidP="008B4CF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21B17" w:rsidRPr="002901E7" w14:paraId="7E82935C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43B951DC" w14:textId="0DB238D1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37863FBC" w14:textId="7612D80B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3447EED5" w14:textId="6FEE769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46A22B8F" w14:textId="2A475DFC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566DE00B" w14:textId="0EED6723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7" w:type="pct"/>
            <w:vAlign w:val="center"/>
          </w:tcPr>
          <w:p w14:paraId="5BAAB8DA" w14:textId="449A745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,5</w:t>
            </w:r>
          </w:p>
        </w:tc>
        <w:tc>
          <w:tcPr>
            <w:tcW w:w="288" w:type="pct"/>
            <w:vAlign w:val="center"/>
          </w:tcPr>
          <w:p w14:paraId="538CDECB" w14:textId="746E2A8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62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038F0B1" w14:textId="2D497283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8,37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3376A951" w14:textId="75BAE7D3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1,62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A4A5B4B" w14:textId="1E5C7A7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,125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419D4867" w14:textId="5B0F9162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49EF706F" w14:textId="7F493709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01B92413" w14:textId="7B00B36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36A9A6E6" w14:textId="64EF896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25748FAA" w14:textId="5478031F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5FF9C676" w14:textId="1B1CA50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90" w:type="pct"/>
            <w:vAlign w:val="center"/>
          </w:tcPr>
          <w:p w14:paraId="7427D269" w14:textId="34F33B6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3B82987" w14:textId="7239E987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4B1DDF6F" w14:textId="32C0D27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,6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5411726D" w14:textId="2A56BA6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</w:tr>
      <w:tr w:rsidR="00121B17" w:rsidRPr="002901E7" w14:paraId="3BA04025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725C3604" w14:textId="4A1B43CF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5691328F" w14:textId="4BF71BA7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B4D8293" w14:textId="1ABB759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07970717" w14:textId="249A329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47F7ADFC" w14:textId="6A4C6A8B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13089</w:t>
            </w:r>
          </w:p>
        </w:tc>
        <w:tc>
          <w:tcPr>
            <w:tcW w:w="287" w:type="pct"/>
            <w:vAlign w:val="center"/>
          </w:tcPr>
          <w:p w14:paraId="06D63858" w14:textId="18E6631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,36910769</w:t>
            </w:r>
          </w:p>
        </w:tc>
        <w:tc>
          <w:tcPr>
            <w:tcW w:w="288" w:type="pct"/>
            <w:vAlign w:val="center"/>
          </w:tcPr>
          <w:p w14:paraId="240F2ED8" w14:textId="597455D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7604692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3DA71F8" w14:textId="5F0E66A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8,51962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E52ED44" w14:textId="468437E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1,2369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7E65300D" w14:textId="59619E1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,26046923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0AF167B9" w14:textId="36D15DB0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A24E791" w14:textId="190407E0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24D48AD5" w14:textId="17D4208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08DEC91A" w14:textId="3FEF8B9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5D59501" w14:textId="63CA14F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7C886F17" w14:textId="5A921E2B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90" w:type="pct"/>
            <w:vAlign w:val="center"/>
          </w:tcPr>
          <w:p w14:paraId="0052EF90" w14:textId="329C2F7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4DC227CC" w14:textId="2CD4B10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2C7D8E2F" w14:textId="76985579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,6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67C46914" w14:textId="4D13ED6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</w:tr>
      <w:tr w:rsidR="00121B17" w:rsidRPr="002901E7" w14:paraId="32AFDD51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0DC997A6" w14:textId="24B7CD89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09CB645E" w14:textId="61ECA0AB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5AD6324E" w14:textId="248E698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6654B11A" w14:textId="06745DA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5A1B1952" w14:textId="4A76187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629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7</w:t>
            </w:r>
          </w:p>
        </w:tc>
        <w:tc>
          <w:tcPr>
            <w:tcW w:w="287" w:type="pct"/>
            <w:vAlign w:val="center"/>
          </w:tcPr>
          <w:p w14:paraId="16B06DE2" w14:textId="74B58B8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7083077</w:t>
            </w:r>
          </w:p>
        </w:tc>
        <w:tc>
          <w:tcPr>
            <w:tcW w:w="288" w:type="pct"/>
            <w:vAlign w:val="center"/>
          </w:tcPr>
          <w:p w14:paraId="04A0A1F1" w14:textId="73B7E29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,5744769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CA747B0" w14:textId="707C753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,96509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876102B" w14:textId="71A9F8B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9,0578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4570450" w14:textId="20B7DC8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,07447692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194D1781" w14:textId="4AAED52C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3D8B6A4F" w14:textId="3034C6B0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287A2640" w14:textId="00E950A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711A3F03" w14:textId="11C6B39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16F04729" w14:textId="0EE35FF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33DD47E7" w14:textId="43E4BAF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90" w:type="pct"/>
            <w:vAlign w:val="center"/>
          </w:tcPr>
          <w:p w14:paraId="58FEB176" w14:textId="38E4809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AE6A71F" w14:textId="3125D229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1DA5FEB8" w14:textId="12FC364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,6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0429A400" w14:textId="70BC05C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</w:tr>
      <w:tr w:rsidR="00121B17" w:rsidRPr="002901E7" w14:paraId="1ADB6D3A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1FCA479E" w14:textId="14521C49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2E2A2E0C" w14:textId="4DDCB981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23355E4C" w14:textId="757DFCE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516F5E94" w14:textId="7D5BD16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388C2CDB" w14:textId="0CC522D1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,127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4</w:t>
            </w:r>
          </w:p>
        </w:tc>
        <w:tc>
          <w:tcPr>
            <w:tcW w:w="287" w:type="pct"/>
            <w:vAlign w:val="center"/>
          </w:tcPr>
          <w:p w14:paraId="4CE7CF84" w14:textId="50C4A39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372553846</w:t>
            </w:r>
          </w:p>
        </w:tc>
        <w:tc>
          <w:tcPr>
            <w:tcW w:w="288" w:type="pct"/>
            <w:vAlign w:val="center"/>
          </w:tcPr>
          <w:p w14:paraId="10195342" w14:textId="22C59FE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3884846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74A1A645" w14:textId="1293D036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,41056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7874A7AA" w14:textId="4BA76E0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,8787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2E5115AD" w14:textId="7135B8AB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9,88848462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77B95D7E" w14:textId="73B70F46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1D44AE33" w14:textId="50D1D941" w:rsidR="00766ED1" w:rsidRPr="00E77609" w:rsidRDefault="00766ED1" w:rsidP="00121B1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6EDBA514" w14:textId="591940EA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7B58E633" w14:textId="38DC3FD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1C842F23" w14:textId="7489744A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15738713" w14:textId="583F37A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90" w:type="pct"/>
            <w:vAlign w:val="center"/>
          </w:tcPr>
          <w:p w14:paraId="7711BF85" w14:textId="0C4652B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61107E4" w14:textId="00DF080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266875D2" w14:textId="07449399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,6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107CB16A" w14:textId="6CDF02E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</w:tr>
      <w:tr w:rsidR="00121B17" w:rsidRPr="002901E7" w14:paraId="6041BD8C" w14:textId="77777777" w:rsidTr="00121B17">
        <w:trPr>
          <w:gridAfter w:val="1"/>
          <w:wAfter w:w="10" w:type="pct"/>
          <w:trHeight w:val="574"/>
        </w:trPr>
        <w:tc>
          <w:tcPr>
            <w:tcW w:w="204" w:type="pct"/>
            <w:shd w:val="clear" w:color="auto" w:fill="auto"/>
            <w:vAlign w:val="center"/>
          </w:tcPr>
          <w:p w14:paraId="6EFA0483" w14:textId="361CB6E9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088C0982" w14:textId="27C56D98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F5573B3" w14:textId="2E3A903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0C449211" w14:textId="17BBA7A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3DA4495A" w14:textId="01D554C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62572</w:t>
            </w:r>
          </w:p>
        </w:tc>
        <w:tc>
          <w:tcPr>
            <w:tcW w:w="287" w:type="pct"/>
            <w:vAlign w:val="center"/>
          </w:tcPr>
          <w:p w14:paraId="47C29EC2" w14:textId="65A5859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,874276923</w:t>
            </w:r>
          </w:p>
        </w:tc>
        <w:tc>
          <w:tcPr>
            <w:tcW w:w="288" w:type="pct"/>
            <w:vAlign w:val="center"/>
          </w:tcPr>
          <w:p w14:paraId="0E930914" w14:textId="1A033F76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2024923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29EDDDB" w14:textId="09A65588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,85603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3B20470" w14:textId="4D2BF6B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,3004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F60E30D" w14:textId="2AA44F5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70249231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22F34390" w14:textId="1D8870F3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973BCFB" w14:textId="1661E80E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1825E8F0" w14:textId="14675D9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01660D6B" w14:textId="5C7D380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431D6743" w14:textId="4ADC234A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1C367B67" w14:textId="7A429C2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90" w:type="pct"/>
            <w:vAlign w:val="center"/>
          </w:tcPr>
          <w:p w14:paraId="70E75270" w14:textId="686E89CB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A0F4151" w14:textId="73A91EF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1649ACC6" w14:textId="3A15CAF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,6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2375F46F" w14:textId="71191D0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</w:tr>
      <w:tr w:rsidR="00121B17" w:rsidRPr="002901E7" w14:paraId="2BC55D46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55118D35" w14:textId="54991881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1D6312EE" w14:textId="5C0A30FD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CDA04C8" w14:textId="5EA5B4B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52F66211" w14:textId="161329E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660794118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511D184A" w14:textId="7021967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9532</w:t>
            </w:r>
          </w:p>
        </w:tc>
        <w:tc>
          <w:tcPr>
            <w:tcW w:w="287" w:type="pct"/>
            <w:vAlign w:val="center"/>
          </w:tcPr>
          <w:p w14:paraId="1BFAB1A6" w14:textId="35D33D0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883088235</w:t>
            </w:r>
          </w:p>
        </w:tc>
        <w:tc>
          <w:tcPr>
            <w:tcW w:w="288" w:type="pct"/>
            <w:vAlign w:val="center"/>
          </w:tcPr>
          <w:p w14:paraId="78719BF0" w14:textId="03DA288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439C139" w14:textId="63510F0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62012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6B68898" w14:textId="37BAF09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73A2DD5F" w14:textId="19AC914C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4A138185" w14:textId="45102964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95C9678" w14:textId="1810C609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20055A8E" w14:textId="0EE5287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086FAEB7" w14:textId="1E12EE9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7505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3F8E4DA4" w14:textId="5757B89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507</w:t>
            </w:r>
          </w:p>
        </w:tc>
        <w:tc>
          <w:tcPr>
            <w:tcW w:w="287" w:type="pct"/>
            <w:vAlign w:val="center"/>
          </w:tcPr>
          <w:p w14:paraId="45D83210" w14:textId="2F7AD7B9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626769663</w:t>
            </w:r>
          </w:p>
        </w:tc>
        <w:tc>
          <w:tcPr>
            <w:tcW w:w="290" w:type="pct"/>
            <w:vAlign w:val="center"/>
          </w:tcPr>
          <w:p w14:paraId="7A75969C" w14:textId="16B2A60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1455808" w14:textId="5E9841D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6C4F015F" w14:textId="1223CDFF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69737079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2DF48AE1" w14:textId="02A27C2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</w:tr>
      <w:tr w:rsidR="00121B17" w:rsidRPr="002901E7" w14:paraId="0F921811" w14:textId="77777777" w:rsidTr="00121B17">
        <w:trPr>
          <w:gridAfter w:val="1"/>
          <w:wAfter w:w="10" w:type="pct"/>
          <w:trHeight w:val="631"/>
        </w:trPr>
        <w:tc>
          <w:tcPr>
            <w:tcW w:w="204" w:type="pct"/>
            <w:shd w:val="clear" w:color="auto" w:fill="auto"/>
            <w:vAlign w:val="center"/>
          </w:tcPr>
          <w:p w14:paraId="4D9800A6" w14:textId="255C39AF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5B5DBF50" w14:textId="0E0652C6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36814631" w14:textId="152A68C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186E8F62" w14:textId="1702AB6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71465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647F6450" w14:textId="5C776E9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2BD6B445" w14:textId="6CDA18E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vAlign w:val="center"/>
          </w:tcPr>
          <w:p w14:paraId="531D9F82" w14:textId="05F945E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638365F" w14:textId="46FBAAE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,3439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358A7DCE" w14:textId="3FD9112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,8853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D091085" w14:textId="0574C55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,6586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7FCB7922" w14:textId="5689FF8A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3BF2FDBF" w14:textId="071D3AC9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73FD4D8B" w14:textId="0567FF77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5794C06F" w14:textId="5B50AF3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9146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00A754BE" w14:textId="415E228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72259</w:t>
            </w:r>
          </w:p>
        </w:tc>
        <w:tc>
          <w:tcPr>
            <w:tcW w:w="287" w:type="pct"/>
            <w:vAlign w:val="center"/>
          </w:tcPr>
          <w:p w14:paraId="73A4C97E" w14:textId="7E3E2C67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,777405917</w:t>
            </w:r>
          </w:p>
        </w:tc>
        <w:tc>
          <w:tcPr>
            <w:tcW w:w="290" w:type="pct"/>
            <w:vAlign w:val="center"/>
          </w:tcPr>
          <w:p w14:paraId="3ACAAABF" w14:textId="323A688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9927302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2E6ABE83" w14:textId="05C9A9E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,6586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501B77FD" w14:textId="248739F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,8938213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48D7066E" w14:textId="72C6892C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,6586</w:t>
            </w:r>
          </w:p>
        </w:tc>
      </w:tr>
      <w:tr w:rsidR="00121B17" w:rsidRPr="002901E7" w14:paraId="063C5181" w14:textId="77777777" w:rsidTr="00121B17">
        <w:trPr>
          <w:gridAfter w:val="1"/>
          <w:wAfter w:w="10" w:type="pct"/>
          <w:trHeight w:val="525"/>
        </w:trPr>
        <w:tc>
          <w:tcPr>
            <w:tcW w:w="204" w:type="pct"/>
            <w:shd w:val="clear" w:color="auto" w:fill="auto"/>
            <w:vAlign w:val="center"/>
          </w:tcPr>
          <w:p w14:paraId="72B1FBB2" w14:textId="5F8C4F67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3111CC5C" w14:textId="23A228E2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2D9A018" w14:textId="004A454C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41DF74D0" w14:textId="3C512EAE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,759425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34911CF7" w14:textId="11789A4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1EB1D444" w14:textId="5AC3B8E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vAlign w:val="center"/>
          </w:tcPr>
          <w:p w14:paraId="07894DE4" w14:textId="2199AD0B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3E10FB8F" w14:textId="1F90562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2,4783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2C8F6FE5" w14:textId="7F456011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,84057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5C480F5" w14:textId="238366D6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,8377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2E93E589" w14:textId="0764E8D8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7AD98AE3" w14:textId="4545664F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06B229AB" w14:textId="19C5382C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7BF53AB1" w14:textId="535F5734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78804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09D993A3" w14:textId="6D56CD5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7942</w:t>
            </w:r>
          </w:p>
        </w:tc>
        <w:tc>
          <w:tcPr>
            <w:tcW w:w="287" w:type="pct"/>
            <w:vAlign w:val="center"/>
          </w:tcPr>
          <w:p w14:paraId="1D7250E1" w14:textId="360FAFE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7058</w:t>
            </w:r>
          </w:p>
        </w:tc>
        <w:tc>
          <w:tcPr>
            <w:tcW w:w="290" w:type="pct"/>
            <w:vAlign w:val="center"/>
          </w:tcPr>
          <w:p w14:paraId="40508B26" w14:textId="12DB5CE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,43007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7B018716" w14:textId="0488B23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,8377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04A86403" w14:textId="0B2896DC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3,0413167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4B1174DF" w14:textId="2F302AF9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,08224167</w:t>
            </w:r>
          </w:p>
        </w:tc>
      </w:tr>
      <w:tr w:rsidR="00121B17" w:rsidRPr="002901E7" w14:paraId="574BA2FA" w14:textId="77777777" w:rsidTr="00121B17">
        <w:trPr>
          <w:gridAfter w:val="1"/>
          <w:wAfter w:w="10" w:type="pct"/>
          <w:trHeight w:val="525"/>
        </w:trPr>
        <w:tc>
          <w:tcPr>
            <w:tcW w:w="204" w:type="pct"/>
            <w:shd w:val="clear" w:color="auto" w:fill="auto"/>
            <w:vAlign w:val="center"/>
          </w:tcPr>
          <w:p w14:paraId="530F73C4" w14:textId="351A4C36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12D8FEFF" w14:textId="1F072D5C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29BB397B" w14:textId="629330E6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0E98EA0B" w14:textId="43C7D37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5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1B5770FB" w14:textId="6407D23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68E12D0D" w14:textId="1B17A5D4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vAlign w:val="center"/>
          </w:tcPr>
          <w:p w14:paraId="2A8BCA97" w14:textId="75416B7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495FD84" w14:textId="69C3951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0,7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092B6A80" w14:textId="0F3B27F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1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1A17728" w14:textId="6B78E05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,8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0A651E63" w14:textId="1272B540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44B822C" w14:textId="55A015D7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3FCDB364" w14:textId="13186C3F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5167E243" w14:textId="0BA14EA5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61697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19600380" w14:textId="6FBDF5F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92049</w:t>
            </w:r>
          </w:p>
        </w:tc>
        <w:tc>
          <w:tcPr>
            <w:tcW w:w="287" w:type="pct"/>
            <w:vAlign w:val="center"/>
          </w:tcPr>
          <w:p w14:paraId="1531414C" w14:textId="4D3BF2A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,57950769</w:t>
            </w:r>
          </w:p>
        </w:tc>
        <w:tc>
          <w:tcPr>
            <w:tcW w:w="290" w:type="pct"/>
            <w:vAlign w:val="center"/>
          </w:tcPr>
          <w:p w14:paraId="598EAE13" w14:textId="0FD8174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0695692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3731334" w14:textId="7001E43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,0168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40B4733A" w14:textId="139E1C7B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1,0045744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65B560E5" w14:textId="33B75B3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8,03746667</w:t>
            </w:r>
          </w:p>
        </w:tc>
      </w:tr>
      <w:tr w:rsidR="00121B17" w:rsidRPr="002901E7" w14:paraId="2AE6C10E" w14:textId="77777777" w:rsidTr="00121B17">
        <w:trPr>
          <w:gridAfter w:val="1"/>
          <w:wAfter w:w="10" w:type="pct"/>
          <w:trHeight w:val="525"/>
        </w:trPr>
        <w:tc>
          <w:tcPr>
            <w:tcW w:w="204" w:type="pct"/>
            <w:shd w:val="clear" w:color="auto" w:fill="auto"/>
            <w:vAlign w:val="center"/>
          </w:tcPr>
          <w:p w14:paraId="4A7A48E4" w14:textId="659721D9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504B2D31" w14:textId="7163F24B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6F118CE3" w14:textId="47FF4CF7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0F56C360" w14:textId="2838888F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5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0E91E45D" w14:textId="1BDB8DD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0DF276E4" w14:textId="50DD84A3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vAlign w:val="center"/>
          </w:tcPr>
          <w:p w14:paraId="29C7B7A9" w14:textId="5D365401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DDD9606" w14:textId="08418EB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0,7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8D156E5" w14:textId="560BFE75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1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41FF6CA1" w14:textId="252DA666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,8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7EF7235E" w14:textId="7972BEC8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A14C6E8" w14:textId="420DEB27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3A1F9291" w14:textId="7ABDFE58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684687CF" w14:textId="0384FDE0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4459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74D506CF" w14:textId="200C2B6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,04678</w:t>
            </w:r>
          </w:p>
        </w:tc>
        <w:tc>
          <w:tcPr>
            <w:tcW w:w="287" w:type="pct"/>
            <w:vAlign w:val="center"/>
          </w:tcPr>
          <w:p w14:paraId="2B7321A5" w14:textId="6DB3771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,45321538</w:t>
            </w:r>
          </w:p>
        </w:tc>
        <w:tc>
          <w:tcPr>
            <w:tcW w:w="290" w:type="pct"/>
            <w:vAlign w:val="center"/>
          </w:tcPr>
          <w:p w14:paraId="7ADE86E3" w14:textId="18EC0EB6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709063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45E9AB66" w14:textId="32FD2ADE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6,1959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3061487D" w14:textId="35625CD1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8,9678321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1F26B47C" w14:textId="198F936C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4,99269167</w:t>
            </w:r>
          </w:p>
        </w:tc>
      </w:tr>
      <w:tr w:rsidR="00121B17" w:rsidRPr="002901E7" w14:paraId="68F7D9DA" w14:textId="77777777" w:rsidTr="00121B17">
        <w:trPr>
          <w:gridAfter w:val="1"/>
          <w:wAfter w:w="10" w:type="pct"/>
          <w:trHeight w:val="525"/>
        </w:trPr>
        <w:tc>
          <w:tcPr>
            <w:tcW w:w="204" w:type="pct"/>
            <w:shd w:val="clear" w:color="auto" w:fill="auto"/>
            <w:vAlign w:val="center"/>
          </w:tcPr>
          <w:p w14:paraId="6414AA7D" w14:textId="39CDDF6E" w:rsidR="00766ED1" w:rsidRPr="00E53643" w:rsidRDefault="00766ED1" w:rsidP="00121B1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195" w:type="pct"/>
            <w:shd w:val="clear" w:color="auto" w:fill="auto"/>
            <w:vAlign w:val="center"/>
          </w:tcPr>
          <w:p w14:paraId="07DD754D" w14:textId="22531937" w:rsidR="00766ED1" w:rsidRPr="007C4C11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55E9B010" w14:textId="49B8F15D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77" w:type="pct"/>
            <w:shd w:val="clear" w:color="auto" w:fill="auto"/>
            <w:vAlign w:val="center"/>
          </w:tcPr>
          <w:p w14:paraId="01142C49" w14:textId="57105653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5</w:t>
            </w:r>
          </w:p>
        </w:tc>
        <w:tc>
          <w:tcPr>
            <w:tcW w:w="192" w:type="pct"/>
            <w:shd w:val="clear" w:color="auto" w:fill="auto"/>
            <w:vAlign w:val="center"/>
          </w:tcPr>
          <w:p w14:paraId="7DF39128" w14:textId="28CC8A51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8</w:t>
            </w:r>
          </w:p>
        </w:tc>
        <w:tc>
          <w:tcPr>
            <w:tcW w:w="287" w:type="pct"/>
            <w:vAlign w:val="center"/>
          </w:tcPr>
          <w:p w14:paraId="0414A4EC" w14:textId="49E308F0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vAlign w:val="center"/>
          </w:tcPr>
          <w:p w14:paraId="27079447" w14:textId="25DAABEA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68D03784" w14:textId="510209D9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0,7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16EEA6FC" w14:textId="56409B81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1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5C88D7D4" w14:textId="079A7D42" w:rsidR="00766ED1" w:rsidRPr="00177829" w:rsidRDefault="00766ED1" w:rsidP="00121B1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7782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,8</w:t>
            </w:r>
          </w:p>
        </w:tc>
        <w:tc>
          <w:tcPr>
            <w:tcW w:w="232" w:type="pct"/>
            <w:gridSpan w:val="2"/>
            <w:shd w:val="clear" w:color="auto" w:fill="auto"/>
            <w:vAlign w:val="center"/>
          </w:tcPr>
          <w:p w14:paraId="08CCC865" w14:textId="2B03119C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33307F24" w14:textId="2FC74A5D" w:rsidR="00766ED1" w:rsidRPr="00176CD5" w:rsidRDefault="00766ED1" w:rsidP="00121B1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144" w:type="pct"/>
            <w:shd w:val="clear" w:color="auto" w:fill="auto"/>
            <w:vAlign w:val="center"/>
          </w:tcPr>
          <w:p w14:paraId="668A679C" w14:textId="11D36AA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4" w:type="pct"/>
            <w:shd w:val="clear" w:color="auto" w:fill="auto"/>
            <w:vAlign w:val="center"/>
          </w:tcPr>
          <w:p w14:paraId="66B5BC36" w14:textId="76AEB47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193" w:type="pct"/>
            <w:shd w:val="clear" w:color="auto" w:fill="auto"/>
            <w:vAlign w:val="center"/>
          </w:tcPr>
          <w:p w14:paraId="65025D13" w14:textId="274D7353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287" w:type="pct"/>
            <w:vAlign w:val="center"/>
          </w:tcPr>
          <w:p w14:paraId="26B98C9A" w14:textId="614DFF0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,5</w:t>
            </w:r>
          </w:p>
        </w:tc>
        <w:tc>
          <w:tcPr>
            <w:tcW w:w="290" w:type="pct"/>
            <w:vAlign w:val="center"/>
          </w:tcPr>
          <w:p w14:paraId="3753BC99" w14:textId="083CD0FD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,625</w:t>
            </w:r>
          </w:p>
        </w:tc>
        <w:tc>
          <w:tcPr>
            <w:tcW w:w="288" w:type="pct"/>
            <w:shd w:val="clear" w:color="auto" w:fill="auto"/>
            <w:vAlign w:val="center"/>
          </w:tcPr>
          <w:p w14:paraId="22770C74" w14:textId="202A248C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8,375</w:t>
            </w:r>
          </w:p>
        </w:tc>
        <w:tc>
          <w:tcPr>
            <w:tcW w:w="448" w:type="pct"/>
            <w:shd w:val="clear" w:color="auto" w:fill="auto"/>
            <w:vAlign w:val="center"/>
          </w:tcPr>
          <w:p w14:paraId="4C2593EF" w14:textId="0BC8CFE7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1,625</w:t>
            </w:r>
          </w:p>
        </w:tc>
        <w:tc>
          <w:tcPr>
            <w:tcW w:w="260" w:type="pct"/>
            <w:shd w:val="clear" w:color="auto" w:fill="auto"/>
            <w:vAlign w:val="center"/>
          </w:tcPr>
          <w:p w14:paraId="58A910D6" w14:textId="31DC7782" w:rsidR="00766ED1" w:rsidRPr="00EB0B03" w:rsidRDefault="00766ED1" w:rsidP="00121B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B0B0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,125</w:t>
            </w:r>
          </w:p>
        </w:tc>
      </w:tr>
    </w:tbl>
    <w:p w14:paraId="0B56EDC4" w14:textId="3410F149" w:rsidR="008358CC" w:rsidRPr="00566466" w:rsidRDefault="008358CC" w:rsidP="001F7513">
      <w:pPr>
        <w:pStyle w:val="a4"/>
        <w:spacing w:line="360" w:lineRule="auto"/>
        <w:jc w:val="left"/>
        <w:rPr>
          <w:rFonts w:ascii="Times New Roman" w:hAnsi="Times New Roman" w:cs="Times New Roman"/>
          <w:lang w:val="en-US"/>
        </w:rPr>
      </w:pPr>
    </w:p>
    <w:p w14:paraId="09055231" w14:textId="4EA19A3F" w:rsidR="008C0C0A" w:rsidRDefault="008C0C0A" w:rsidP="001F7513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lastRenderedPageBreak/>
        <w:t>Продовження таблиці 1</w:t>
      </w:r>
    </w:p>
    <w:tbl>
      <w:tblPr>
        <w:tblW w:w="5000" w:type="pct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02"/>
        <w:gridCol w:w="1147"/>
        <w:gridCol w:w="914"/>
        <w:gridCol w:w="1631"/>
        <w:gridCol w:w="1130"/>
        <w:gridCol w:w="1692"/>
        <w:gridCol w:w="1698"/>
        <w:gridCol w:w="1698"/>
        <w:gridCol w:w="1698"/>
        <w:gridCol w:w="1698"/>
        <w:gridCol w:w="52"/>
      </w:tblGrid>
      <w:tr w:rsidR="00506FB6" w:rsidRPr="00177829" w14:paraId="793EF92C" w14:textId="77777777" w:rsidTr="008C0C0A">
        <w:trPr>
          <w:trHeight w:val="203"/>
        </w:trPr>
        <w:tc>
          <w:tcPr>
            <w:tcW w:w="5000" w:type="pct"/>
            <w:gridSpan w:val="11"/>
          </w:tcPr>
          <w:p w14:paraId="62A1EE47" w14:textId="37CA4B09" w:rsidR="00506FB6" w:rsidRPr="00177829" w:rsidRDefault="00506FB6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Третій</w:t>
            </w:r>
            <w:r w:rsidRPr="00177829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 xml:space="preserve"> критерій</w:t>
            </w:r>
          </w:p>
        </w:tc>
      </w:tr>
      <w:tr w:rsidR="00A35A1A" w:rsidRPr="00177829" w14:paraId="6B624EB2" w14:textId="77777777" w:rsidTr="00A35A1A">
        <w:trPr>
          <w:gridAfter w:val="1"/>
          <w:wAfter w:w="18" w:type="pct"/>
        </w:trPr>
        <w:tc>
          <w:tcPr>
            <w:tcW w:w="807" w:type="pct"/>
            <w:gridSpan w:val="2"/>
            <w:shd w:val="clear" w:color="auto" w:fill="auto"/>
          </w:tcPr>
          <w:p w14:paraId="7FEA15F3" w14:textId="77777777" w:rsidR="00A35A1A" w:rsidRPr="00177829" w:rsidRDefault="00A35A1A" w:rsidP="00566466">
            <w:pPr>
              <w:pStyle w:val="a4"/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</w:pPr>
            <w:r w:rsidRPr="00177829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z</w:t>
            </w:r>
          </w:p>
        </w:tc>
        <w:tc>
          <w:tcPr>
            <w:tcW w:w="2426" w:type="pct"/>
            <w:gridSpan w:val="5"/>
            <w:shd w:val="clear" w:color="auto" w:fill="auto"/>
            <w:vAlign w:val="center"/>
          </w:tcPr>
          <w:p w14:paraId="52590CFA" w14:textId="77777777" w:rsidR="00A35A1A" w:rsidRPr="00177829" w:rsidRDefault="00A35A1A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583" w:type="pct"/>
            <w:vMerge w:val="restart"/>
            <w:shd w:val="clear" w:color="auto" w:fill="auto"/>
            <w:vAlign w:val="center"/>
          </w:tcPr>
          <w:p w14:paraId="3D53BCD8" w14:textId="77777777" w:rsidR="00A35A1A" w:rsidRPr="00177829" w:rsidRDefault="00A35A1A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583" w:type="pct"/>
            <w:vMerge w:val="restart"/>
            <w:shd w:val="clear" w:color="auto" w:fill="auto"/>
            <w:vAlign w:val="center"/>
          </w:tcPr>
          <w:p w14:paraId="50808522" w14:textId="77777777" w:rsidR="00A35A1A" w:rsidRPr="00177829" w:rsidRDefault="00A35A1A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583" w:type="pct"/>
            <w:vMerge w:val="restart"/>
            <w:shd w:val="clear" w:color="auto" w:fill="auto"/>
            <w:vAlign w:val="center"/>
          </w:tcPr>
          <w:p w14:paraId="6D803AF2" w14:textId="77777777" w:rsidR="00A35A1A" w:rsidRPr="00177829" w:rsidRDefault="00A35A1A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18"/>
                        <w:szCs w:val="18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18"/>
                        <w:szCs w:val="18"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18"/>
                            <w:szCs w:val="1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18"/>
                            <w:szCs w:val="18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sz w:val="18"/>
                        <w:szCs w:val="18"/>
                        <w:lang w:val="uk-UA"/>
                      </w:rPr>
                    </m:ctrlPr>
                  </m:e>
                </m:d>
              </m:oMath>
            </m:oMathPara>
          </w:p>
        </w:tc>
      </w:tr>
      <w:tr w:rsidR="00A35A1A" w:rsidRPr="002901E7" w14:paraId="50DB93AC" w14:textId="77777777" w:rsidTr="008C0C0A">
        <w:trPr>
          <w:gridAfter w:val="1"/>
          <w:wAfter w:w="18" w:type="pct"/>
          <w:trHeight w:val="322"/>
        </w:trPr>
        <w:tc>
          <w:tcPr>
            <w:tcW w:w="413" w:type="pct"/>
            <w:shd w:val="clear" w:color="auto" w:fill="auto"/>
            <w:vAlign w:val="center"/>
          </w:tcPr>
          <w:p w14:paraId="3571FB60" w14:textId="77777777" w:rsidR="00A35A1A" w:rsidRPr="008B4CF3" w:rsidRDefault="00A35A1A" w:rsidP="00566466">
            <w:pPr>
              <w:spacing w:after="0"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94" w:type="pct"/>
            <w:shd w:val="clear" w:color="auto" w:fill="auto"/>
            <w:vAlign w:val="center"/>
          </w:tcPr>
          <w:p w14:paraId="70C55D53" w14:textId="77777777" w:rsidR="00A35A1A" w:rsidRPr="002901E7" w:rsidRDefault="00A35A1A" w:rsidP="0056646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14" w:type="pct"/>
            <w:shd w:val="clear" w:color="auto" w:fill="auto"/>
            <w:vAlign w:val="center"/>
          </w:tcPr>
          <w:p w14:paraId="5E9A35FB" w14:textId="77777777" w:rsidR="00A35A1A" w:rsidRPr="008B4CF3" w:rsidRDefault="00A35A1A" w:rsidP="00566466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60" w:type="pct"/>
            <w:shd w:val="clear" w:color="auto" w:fill="auto"/>
            <w:vAlign w:val="center"/>
          </w:tcPr>
          <w:p w14:paraId="5D15CFB3" w14:textId="77777777" w:rsidR="00A35A1A" w:rsidRPr="008B4CF3" w:rsidRDefault="00A35A1A" w:rsidP="00566466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388" w:type="pct"/>
            <w:shd w:val="clear" w:color="auto" w:fill="auto"/>
            <w:vAlign w:val="center"/>
          </w:tcPr>
          <w:p w14:paraId="28CDE6FC" w14:textId="77777777" w:rsidR="00A35A1A" w:rsidRPr="008B4CF3" w:rsidRDefault="00A35A1A" w:rsidP="00566466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81" w:type="pct"/>
            <w:vAlign w:val="center"/>
          </w:tcPr>
          <w:p w14:paraId="7E232D08" w14:textId="77777777" w:rsidR="00A35A1A" w:rsidRPr="008B4CF3" w:rsidRDefault="00A35A1A" w:rsidP="00566466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83" w:type="pct"/>
            <w:vAlign w:val="center"/>
          </w:tcPr>
          <w:p w14:paraId="268383CB" w14:textId="77777777" w:rsidR="00A35A1A" w:rsidRPr="008B4CF3" w:rsidRDefault="00A35A1A" w:rsidP="00566466">
            <w:pPr>
              <w:pStyle w:val="a4"/>
              <w:spacing w:line="360" w:lineRule="auto"/>
              <w:rPr>
                <w:rFonts w:ascii="Times New Roman" w:hAnsi="Times New Roman" w:cs="Times New Roman"/>
                <w:sz w:val="22"/>
                <w:szCs w:val="22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2"/>
                        <w:szCs w:val="22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2"/>
                        <w:szCs w:val="22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583" w:type="pct"/>
            <w:vMerge/>
            <w:shd w:val="clear" w:color="auto" w:fill="auto"/>
            <w:vAlign w:val="center"/>
          </w:tcPr>
          <w:p w14:paraId="1E63CE34" w14:textId="77777777" w:rsidR="00A35A1A" w:rsidRPr="002901E7" w:rsidRDefault="00A35A1A" w:rsidP="00566466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583" w:type="pct"/>
            <w:vMerge/>
            <w:shd w:val="clear" w:color="auto" w:fill="auto"/>
            <w:vAlign w:val="center"/>
          </w:tcPr>
          <w:p w14:paraId="75EA50FE" w14:textId="77777777" w:rsidR="00A35A1A" w:rsidRPr="002901E7" w:rsidRDefault="00A35A1A" w:rsidP="00566466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583" w:type="pct"/>
            <w:vMerge/>
            <w:shd w:val="clear" w:color="auto" w:fill="auto"/>
            <w:vAlign w:val="center"/>
          </w:tcPr>
          <w:p w14:paraId="393211A4" w14:textId="77777777" w:rsidR="00A35A1A" w:rsidRPr="002901E7" w:rsidRDefault="00A35A1A" w:rsidP="00566466">
            <w:pPr>
              <w:pStyle w:val="a4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566466" w:rsidRPr="00177829" w14:paraId="32A7A91C" w14:textId="77777777" w:rsidTr="00566466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12BD182F" w14:textId="77777777" w:rsidR="00566466" w:rsidRPr="00E53643" w:rsidRDefault="00566466" w:rsidP="00566466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7B558FB9" w14:textId="77777777" w:rsidR="00566466" w:rsidRPr="00176CD5" w:rsidRDefault="00566466" w:rsidP="00566466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43,416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1C77A572" w14:textId="2ADE281A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3512B5FF" w14:textId="27B52AAA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38095238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29DCB83A" w14:textId="6A742D5A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,14285</w:t>
            </w:r>
          </w:p>
        </w:tc>
        <w:tc>
          <w:tcPr>
            <w:tcW w:w="581" w:type="pct"/>
            <w:vAlign w:val="bottom"/>
          </w:tcPr>
          <w:p w14:paraId="13945294" w14:textId="682F67F4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357142857</w:t>
            </w:r>
          </w:p>
        </w:tc>
        <w:tc>
          <w:tcPr>
            <w:tcW w:w="583" w:type="pct"/>
            <w:vAlign w:val="bottom"/>
          </w:tcPr>
          <w:p w14:paraId="3C30B283" w14:textId="7DB3FAA4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33D0EA7" w14:textId="7CA36135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,92857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867E5F3" w14:textId="22D5235E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19047619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54ED677A" w14:textId="65BAA364" w:rsidR="00566466" w:rsidRPr="00930C47" w:rsidRDefault="00566466" w:rsidP="00566466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,02380952</w:t>
            </w:r>
          </w:p>
        </w:tc>
      </w:tr>
      <w:tr w:rsidR="00930C47" w:rsidRPr="00177829" w14:paraId="13B0709F" w14:textId="77777777" w:rsidTr="00F40D20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650F5F53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19C8F049" w14:textId="77777777" w:rsidR="00930C47" w:rsidRPr="00176CD5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-31,2369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4CB6E108" w14:textId="3E34ACD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1EE3D8CF" w14:textId="05D84B4B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38095238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26013C11" w14:textId="05FCC3D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,14285</w:t>
            </w:r>
          </w:p>
        </w:tc>
        <w:tc>
          <w:tcPr>
            <w:tcW w:w="581" w:type="pct"/>
            <w:vAlign w:val="bottom"/>
          </w:tcPr>
          <w:p w14:paraId="186A1ADD" w14:textId="3A7BEB9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357142857</w:t>
            </w:r>
          </w:p>
        </w:tc>
        <w:tc>
          <w:tcPr>
            <w:tcW w:w="583" w:type="pct"/>
            <w:vAlign w:val="bottom"/>
          </w:tcPr>
          <w:p w14:paraId="39955D16" w14:textId="3F09C1B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220F5CD" w14:textId="74597CB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,92857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5828706" w14:textId="2812869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19047619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6B82CAF1" w14:textId="69C34B44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,02380952</w:t>
            </w:r>
          </w:p>
        </w:tc>
      </w:tr>
      <w:tr w:rsidR="00930C47" w:rsidRPr="00177829" w14:paraId="53145670" w14:textId="77777777" w:rsidTr="00655945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72DD3AFB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2C2CAA5E" w14:textId="77777777" w:rsidR="00930C47" w:rsidRPr="00E77609" w:rsidRDefault="00930C47" w:rsidP="00930C4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19,0578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4890A34D" w14:textId="6830AF5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6FD5A1ED" w14:textId="2EC3A78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38095238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71B202F2" w14:textId="74F3983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,14285</w:t>
            </w:r>
          </w:p>
        </w:tc>
        <w:tc>
          <w:tcPr>
            <w:tcW w:w="581" w:type="pct"/>
            <w:vAlign w:val="bottom"/>
          </w:tcPr>
          <w:p w14:paraId="5527F5E0" w14:textId="1AF5A4C5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357142857</w:t>
            </w:r>
          </w:p>
        </w:tc>
        <w:tc>
          <w:tcPr>
            <w:tcW w:w="583" w:type="pct"/>
            <w:vAlign w:val="bottom"/>
          </w:tcPr>
          <w:p w14:paraId="791064DE" w14:textId="5CBED0A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04FA9855" w14:textId="1F56EA7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,92857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1CB295C6" w14:textId="646D844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19047619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0A289CCF" w14:textId="5877DE8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,02380952</w:t>
            </w:r>
          </w:p>
        </w:tc>
      </w:tr>
      <w:tr w:rsidR="00930C47" w:rsidRPr="00177829" w14:paraId="40738D13" w14:textId="77777777" w:rsidTr="003C160B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4E44EB17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44FBBA7B" w14:textId="77777777" w:rsidR="00930C47" w:rsidRPr="00E77609" w:rsidRDefault="00930C47" w:rsidP="00930C47">
            <w:pPr>
              <w:pStyle w:val="a4"/>
              <w:rPr>
                <w:rFonts w:ascii="Times New Roman" w:hAnsi="Times New Roman" w:cs="Times New Roman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</w:rPr>
              <w:t>-6,8787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082DD475" w14:textId="4C477C41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613C42D3" w14:textId="6D76B43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,38095238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5FDC8CF0" w14:textId="278D303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,14285</w:t>
            </w:r>
          </w:p>
        </w:tc>
        <w:tc>
          <w:tcPr>
            <w:tcW w:w="581" w:type="pct"/>
            <w:vAlign w:val="bottom"/>
          </w:tcPr>
          <w:p w14:paraId="2B17CFCB" w14:textId="13D02E9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,357142857</w:t>
            </w:r>
          </w:p>
        </w:tc>
        <w:tc>
          <w:tcPr>
            <w:tcW w:w="583" w:type="pct"/>
            <w:vAlign w:val="bottom"/>
          </w:tcPr>
          <w:p w14:paraId="4B8B7B35" w14:textId="3498FA1A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1027FA3" w14:textId="6BBF92B5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,92857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17E772D3" w14:textId="2F6C0CB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,19047619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252CBDA1" w14:textId="5F316030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,02380952</w:t>
            </w:r>
          </w:p>
        </w:tc>
      </w:tr>
      <w:tr w:rsidR="00930C47" w:rsidRPr="00177829" w14:paraId="79C22389" w14:textId="77777777" w:rsidTr="00502006">
        <w:trPr>
          <w:gridAfter w:val="1"/>
          <w:wAfter w:w="18" w:type="pct"/>
          <w:trHeight w:val="574"/>
        </w:trPr>
        <w:tc>
          <w:tcPr>
            <w:tcW w:w="413" w:type="pct"/>
            <w:shd w:val="clear" w:color="auto" w:fill="auto"/>
            <w:vAlign w:val="center"/>
          </w:tcPr>
          <w:p w14:paraId="2BF7E599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602FF44C" w14:textId="77777777" w:rsidR="00930C47" w:rsidRPr="00176CD5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,3004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2ABC0005" w14:textId="4EAA2BF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095995B0" w14:textId="716663C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,231620779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4CD03A8F" w14:textId="1A10F1A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10913</w:t>
            </w:r>
          </w:p>
        </w:tc>
        <w:tc>
          <w:tcPr>
            <w:tcW w:w="581" w:type="pct"/>
            <w:vAlign w:val="bottom"/>
          </w:tcPr>
          <w:p w14:paraId="6B634D93" w14:textId="6B39A01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,390867532</w:t>
            </w:r>
          </w:p>
        </w:tc>
        <w:tc>
          <w:tcPr>
            <w:tcW w:w="583" w:type="pct"/>
            <w:vAlign w:val="bottom"/>
          </w:tcPr>
          <w:p w14:paraId="5BA3E122" w14:textId="1CBF8C31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9045091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900C25F" w14:textId="7B72026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,3004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6D2D9B5D" w14:textId="5FD2F1A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,3004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09AE2B5C" w14:textId="3A8D4B0A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,33099221</w:t>
            </w:r>
          </w:p>
        </w:tc>
      </w:tr>
      <w:tr w:rsidR="00930C47" w:rsidRPr="00177829" w14:paraId="7D90DE27" w14:textId="77777777" w:rsidTr="00CD4276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27DA4B09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7C7D734E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,4795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73BD6BC6" w14:textId="58D5F2C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44DC6F42" w14:textId="22D07F3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57A51935" w14:textId="690E4EF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73C4E51C" w14:textId="33B7596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639661B9" w14:textId="1BEE611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1B2FEE78" w14:textId="230ECB6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18DC3987" w14:textId="099DFC6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5397B1E7" w14:textId="0CE9721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  <w:tr w:rsidR="00930C47" w:rsidRPr="00177829" w14:paraId="7E232E75" w14:textId="77777777" w:rsidTr="008E7070">
        <w:trPr>
          <w:gridAfter w:val="1"/>
          <w:wAfter w:w="18" w:type="pct"/>
          <w:trHeight w:val="631"/>
        </w:trPr>
        <w:tc>
          <w:tcPr>
            <w:tcW w:w="413" w:type="pct"/>
            <w:shd w:val="clear" w:color="auto" w:fill="auto"/>
            <w:vAlign w:val="center"/>
          </w:tcPr>
          <w:p w14:paraId="39A78C4F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6BBE7C34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,6586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05AFB800" w14:textId="4C2772E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41329B10" w14:textId="206FE38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4D737E18" w14:textId="37D1AFB1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62B92AEB" w14:textId="77B0F591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74B06F28" w14:textId="5AC9B954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2FA5400D" w14:textId="07D7BCE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71970990" w14:textId="7A75FD1E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A56C728" w14:textId="1B7C71FE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  <w:tr w:rsidR="00930C47" w:rsidRPr="00177829" w14:paraId="1477805C" w14:textId="77777777" w:rsidTr="006A6DED">
        <w:trPr>
          <w:gridAfter w:val="1"/>
          <w:wAfter w:w="18" w:type="pct"/>
          <w:trHeight w:val="525"/>
        </w:trPr>
        <w:tc>
          <w:tcPr>
            <w:tcW w:w="413" w:type="pct"/>
            <w:shd w:val="clear" w:color="auto" w:fill="auto"/>
            <w:vAlign w:val="center"/>
          </w:tcPr>
          <w:p w14:paraId="26BA320C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501EAD6E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,8377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43F04235" w14:textId="63BEB743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7328BEA5" w14:textId="2689652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7D26C682" w14:textId="105F7B5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539A721F" w14:textId="6248553E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6718E3B4" w14:textId="0BFB17CC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0E4656E" w14:textId="3ACCB2A5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1513FC2A" w14:textId="59EE2CF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ABD8A82" w14:textId="2141104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  <w:tr w:rsidR="00930C47" w:rsidRPr="00177829" w14:paraId="69BB1772" w14:textId="77777777" w:rsidTr="005D294D">
        <w:trPr>
          <w:gridAfter w:val="1"/>
          <w:wAfter w:w="18" w:type="pct"/>
          <w:trHeight w:val="525"/>
        </w:trPr>
        <w:tc>
          <w:tcPr>
            <w:tcW w:w="413" w:type="pct"/>
            <w:shd w:val="clear" w:color="auto" w:fill="auto"/>
            <w:vAlign w:val="center"/>
          </w:tcPr>
          <w:p w14:paraId="478408D0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2F52E0AA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,0168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1981B014" w14:textId="1809CEF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1F4CAC56" w14:textId="4B55F282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5B7C1424" w14:textId="3FB4612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421D8C0F" w14:textId="6CAAC8A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0292F345" w14:textId="6EE0F7C6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5A8B4D0C" w14:textId="478E54D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2D179AEE" w14:textId="3A59F4A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7D9F7792" w14:textId="280B931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  <w:tr w:rsidR="00930C47" w:rsidRPr="00177829" w14:paraId="3FC5A703" w14:textId="77777777" w:rsidTr="006363B6">
        <w:trPr>
          <w:gridAfter w:val="1"/>
          <w:wAfter w:w="18" w:type="pct"/>
          <w:trHeight w:val="525"/>
        </w:trPr>
        <w:tc>
          <w:tcPr>
            <w:tcW w:w="413" w:type="pct"/>
            <w:shd w:val="clear" w:color="auto" w:fill="auto"/>
            <w:vAlign w:val="center"/>
          </w:tcPr>
          <w:p w14:paraId="497F508C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3441E66C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6,1959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5F3195B9" w14:textId="19E9ABF4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0C49C7E8" w14:textId="347673D4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0586BFC4" w14:textId="79B669A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1D776353" w14:textId="06ADC30D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082A2592" w14:textId="5320786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53F01147" w14:textId="1FB7E77A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3BD3B652" w14:textId="6D3807E9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4064659" w14:textId="1994789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  <w:tr w:rsidR="00930C47" w:rsidRPr="00177829" w14:paraId="617AD75D" w14:textId="77777777" w:rsidTr="00221769">
        <w:trPr>
          <w:gridAfter w:val="1"/>
          <w:wAfter w:w="18" w:type="pct"/>
          <w:trHeight w:val="525"/>
        </w:trPr>
        <w:tc>
          <w:tcPr>
            <w:tcW w:w="413" w:type="pct"/>
            <w:shd w:val="clear" w:color="auto" w:fill="auto"/>
            <w:vAlign w:val="center"/>
          </w:tcPr>
          <w:p w14:paraId="1CA50066" w14:textId="77777777" w:rsidR="00930C47" w:rsidRPr="00E53643" w:rsidRDefault="00930C47" w:rsidP="00930C47">
            <w:pPr>
              <w:pStyle w:val="a4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394" w:type="pct"/>
            <w:shd w:val="clear" w:color="auto" w:fill="auto"/>
            <w:vAlign w:val="center"/>
          </w:tcPr>
          <w:p w14:paraId="010D0886" w14:textId="77777777" w:rsidR="00930C47" w:rsidRPr="007C4C11" w:rsidRDefault="00930C47" w:rsidP="00930C47">
            <w:pPr>
              <w:pStyle w:val="a4"/>
              <w:rPr>
                <w:rFonts w:ascii="Times New Roman" w:hAnsi="Times New Roman" w:cs="Times New Roman"/>
                <w:lang w:val="en-US"/>
              </w:rPr>
            </w:pPr>
            <w:r w:rsidRPr="00E53643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8,375</w:t>
            </w:r>
          </w:p>
        </w:tc>
        <w:tc>
          <w:tcPr>
            <w:tcW w:w="314" w:type="pct"/>
            <w:shd w:val="clear" w:color="auto" w:fill="auto"/>
            <w:vAlign w:val="bottom"/>
          </w:tcPr>
          <w:p w14:paraId="6C0CAA62" w14:textId="3D398EA8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60" w:type="pct"/>
            <w:shd w:val="clear" w:color="auto" w:fill="auto"/>
            <w:vAlign w:val="bottom"/>
          </w:tcPr>
          <w:p w14:paraId="3CF16A2A" w14:textId="6422AA95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,856328571</w:t>
            </w:r>
          </w:p>
        </w:tc>
        <w:tc>
          <w:tcPr>
            <w:tcW w:w="388" w:type="pct"/>
            <w:shd w:val="clear" w:color="auto" w:fill="auto"/>
            <w:vAlign w:val="bottom"/>
          </w:tcPr>
          <w:p w14:paraId="14829651" w14:textId="744EF84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,88805</w:t>
            </w:r>
          </w:p>
        </w:tc>
        <w:tc>
          <w:tcPr>
            <w:tcW w:w="581" w:type="pct"/>
            <w:vAlign w:val="bottom"/>
          </w:tcPr>
          <w:p w14:paraId="70CD58B8" w14:textId="3C890CF5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,720142857</w:t>
            </w:r>
          </w:p>
        </w:tc>
        <w:tc>
          <w:tcPr>
            <w:tcW w:w="583" w:type="pct"/>
            <w:vAlign w:val="bottom"/>
          </w:tcPr>
          <w:p w14:paraId="10D18CFF" w14:textId="70C2D90F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521AD9BE" w14:textId="7E0E0E47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6B203652" w14:textId="7C46C77B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,4795</w:t>
            </w:r>
          </w:p>
        </w:tc>
        <w:tc>
          <w:tcPr>
            <w:tcW w:w="583" w:type="pct"/>
            <w:shd w:val="clear" w:color="auto" w:fill="auto"/>
            <w:vAlign w:val="bottom"/>
          </w:tcPr>
          <w:p w14:paraId="4DD0E1FF" w14:textId="425FA61B" w:rsidR="00930C47" w:rsidRPr="00930C47" w:rsidRDefault="00930C47" w:rsidP="00930C47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930C4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,03351429</w:t>
            </w:r>
          </w:p>
        </w:tc>
      </w:tr>
    </w:tbl>
    <w:p w14:paraId="08E77F72" w14:textId="77777777" w:rsidR="008C0C0A" w:rsidRDefault="008C0C0A" w:rsidP="008C0C0A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position w:val="-6"/>
          <w:lang w:val="uk-UA"/>
        </w:rPr>
        <w:object w:dxaOrig="279" w:dyaOrig="340" w14:anchorId="3A37C759">
          <v:shape id="_x0000_i2477" type="#_x0000_t75" style="width:15pt;height:16.2pt" o:ole="">
            <v:imagedata r:id="rId84" o:title=""/>
          </v:shape>
          <o:OLEObject Type="Embed" ProgID="Equation.3" ShapeID="_x0000_i2477" DrawAspect="Content" ObjectID="_1631898239" r:id="rId85"/>
        </w:object>
      </w:r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14:paraId="1592C261" w14:textId="77777777" w:rsidR="008358CC" w:rsidRDefault="008358CC" w:rsidP="001F7513">
      <w:pPr>
        <w:pStyle w:val="a4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36A20087" w14:textId="7B5F642B" w:rsidR="008C0C0A" w:rsidRPr="008C0C0A" w:rsidRDefault="008C0C0A" w:rsidP="008C0C0A">
      <w:pPr>
        <w:rPr>
          <w:lang w:val="uk-UA"/>
        </w:rPr>
        <w:sectPr w:rsidR="008C0C0A" w:rsidRPr="008C0C0A" w:rsidSect="00707D4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bookmarkStart w:id="0" w:name="_GoBack"/>
      <w:bookmarkEnd w:id="0"/>
    </w:p>
    <w:p w14:paraId="7FFB13FB" w14:textId="77777777" w:rsidR="002F1706" w:rsidRPr="00006B5D" w:rsidRDefault="002F1706" w:rsidP="00937604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14:paraId="5E3A7553" w14:textId="77777777" w:rsidR="006B7382" w:rsidRPr="00006B5D" w:rsidRDefault="006B7382" w:rsidP="00937604">
      <w:pPr>
        <w:pStyle w:val="a4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03B3D5C9" w14:textId="77777777" w:rsidR="002F1706" w:rsidRPr="00006B5D" w:rsidRDefault="002F1706" w:rsidP="00937604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</w:t>
      </w:r>
      <w:r w:rsidR="00B51654">
        <w:rPr>
          <w:rFonts w:ascii="Times New Roman" w:hAnsi="Times New Roman" w:cs="Times New Roman"/>
          <w:lang w:val="uk-UA"/>
        </w:rPr>
        <w:t>третьою теорему по знаходженню ефективних альтернатив</w:t>
      </w:r>
      <w:r w:rsidR="00B51654" w:rsidRPr="00006B5D">
        <w:rPr>
          <w:rFonts w:ascii="Times New Roman" w:hAnsi="Times New Roman" w:cs="Times New Roman"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для багатокритеріальних задач лінійного (нелінійного) програмування. Було вирішено задачу багатокритеріальної оптимізації на основі виданого завданн</w:t>
      </w:r>
      <w:r w:rsidR="006B7382" w:rsidRPr="00006B5D">
        <w:rPr>
          <w:rFonts w:ascii="Times New Roman" w:hAnsi="Times New Roman" w:cs="Times New Roman"/>
          <w:lang w:val="uk-UA"/>
        </w:rPr>
        <w:t xml:space="preserve">я за допомогою </w:t>
      </w:r>
      <w:r w:rsidR="00B51654">
        <w:rPr>
          <w:rFonts w:ascii="Times New Roman" w:hAnsi="Times New Roman" w:cs="Times New Roman"/>
          <w:lang w:val="uk-UA"/>
        </w:rPr>
        <w:t>третьої теореми по знаходженню ефективних альтернатив</w:t>
      </w:r>
      <w:r w:rsidR="006B7382" w:rsidRPr="00006B5D">
        <w:rPr>
          <w:rFonts w:ascii="Times New Roman" w:hAnsi="Times New Roman" w:cs="Times New Roman"/>
          <w:lang w:val="uk-UA"/>
        </w:rPr>
        <w:t>.</w:t>
      </w:r>
    </w:p>
    <w:p w14:paraId="251D3153" w14:textId="416B3B8E" w:rsidR="00B51654" w:rsidRPr="00CC3F5B" w:rsidRDefault="00E56356" w:rsidP="00B51654">
      <w:pPr>
        <w:pStyle w:val="a4"/>
        <w:spacing w:line="360" w:lineRule="auto"/>
        <w:ind w:firstLine="709"/>
        <w:jc w:val="both"/>
        <w:rPr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</w:t>
      </w:r>
      <w:r w:rsidR="006E68D2" w:rsidRPr="00006B5D">
        <w:rPr>
          <w:rFonts w:ascii="Times New Roman" w:hAnsi="Times New Roman" w:cs="Times New Roman"/>
          <w:lang w:val="uk-UA"/>
        </w:rPr>
        <w:t>отриман</w:t>
      </w:r>
      <w:r w:rsidRPr="00006B5D">
        <w:rPr>
          <w:rFonts w:ascii="Times New Roman" w:hAnsi="Times New Roman" w:cs="Times New Roman"/>
          <w:lang w:val="uk-UA"/>
        </w:rPr>
        <w:t xml:space="preserve">е </w:t>
      </w:r>
      <w:r w:rsidR="006E68D2" w:rsidRPr="00006B5D">
        <w:rPr>
          <w:rFonts w:ascii="Times New Roman" w:hAnsi="Times New Roman" w:cs="Times New Roman"/>
          <w:lang w:val="uk-UA"/>
        </w:rPr>
        <w:t>р</w:t>
      </w:r>
      <w:r w:rsidRPr="00006B5D">
        <w:rPr>
          <w:rFonts w:ascii="Times New Roman" w:hAnsi="Times New Roman" w:cs="Times New Roman"/>
          <w:lang w:val="uk-UA"/>
        </w:rPr>
        <w:t>ішення з</w:t>
      </w:r>
      <w:r w:rsidR="006E68D2" w:rsidRPr="00006B5D">
        <w:rPr>
          <w:rFonts w:ascii="Times New Roman" w:hAnsi="Times New Roman" w:cs="Times New Roman"/>
          <w:lang w:val="uk-UA"/>
        </w:rPr>
        <w:t xml:space="preserve">адачі </w:t>
      </w:r>
      <w:proofErr w:type="spellStart"/>
      <w:r w:rsidR="006E68D2"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="006E68D2" w:rsidRPr="00006B5D">
        <w:rPr>
          <w:rFonts w:ascii="Times New Roman" w:hAnsi="Times New Roman" w:cs="Times New Roman"/>
          <w:lang w:val="uk-UA"/>
        </w:rPr>
        <w:t xml:space="preserve"> оптимізації при використанні </w:t>
      </w:r>
      <w:r w:rsidR="00B51654">
        <w:rPr>
          <w:rFonts w:ascii="Times New Roman" w:hAnsi="Times New Roman" w:cs="Times New Roman"/>
          <w:lang w:val="uk-UA"/>
        </w:rPr>
        <w:t xml:space="preserve">першого критерію у якості </w:t>
      </w:r>
      <w:proofErr w:type="spellStart"/>
      <w:r w:rsidR="00B51654">
        <w:rPr>
          <w:rFonts w:ascii="Times New Roman" w:hAnsi="Times New Roman" w:cs="Times New Roman"/>
          <w:lang w:val="uk-UA"/>
        </w:rPr>
        <w:t>оптимізуючого</w:t>
      </w:r>
      <w:proofErr w:type="spellEnd"/>
      <w:r w:rsidR="00B51654">
        <w:rPr>
          <w:rFonts w:ascii="Times New Roman" w:hAnsi="Times New Roman" w:cs="Times New Roman"/>
          <w:lang w:val="uk-UA"/>
        </w:rPr>
        <w:t xml:space="preserve"> критерію </w:t>
      </w:r>
      <w:r w:rsidR="006E68D2" w:rsidRPr="00006B5D">
        <w:rPr>
          <w:rFonts w:ascii="Times New Roman" w:hAnsi="Times New Roman" w:cs="Times New Roman"/>
          <w:lang w:val="uk-UA"/>
        </w:rPr>
        <w:t xml:space="preserve">та </w:t>
      </w:r>
      <w:r w:rsidR="00AF457D">
        <w:rPr>
          <w:rFonts w:ascii="Times New Roman" w:hAnsi="Times New Roman" w:cs="Times New Roman"/>
          <w:lang w:val="uk-UA"/>
        </w:rPr>
        <w:t>о</w:t>
      </w:r>
      <w:r w:rsidR="00B51654">
        <w:rPr>
          <w:rFonts w:ascii="Times New Roman" w:hAnsi="Times New Roman" w:cs="Times New Roman"/>
          <w:lang w:val="uk-UA"/>
        </w:rPr>
        <w:t>бласт</w:t>
      </w:r>
      <w:r w:rsidR="00B51654" w:rsidRPr="00CC3F5B">
        <w:rPr>
          <w:rFonts w:ascii="Times New Roman" w:hAnsi="Times New Roman" w:cs="Times New Roman"/>
          <w:lang w:val="uk-UA"/>
        </w:rPr>
        <w:t xml:space="preserve">і </w:t>
      </w:r>
      <w:r w:rsidR="00B51654" w:rsidRPr="00CC3F5B">
        <w:rPr>
          <w:rFonts w:ascii="Times New Roman" w:hAnsi="Times New Roman" w:cs="Times New Roman"/>
          <w:bCs/>
          <w:position w:val="-4"/>
        </w:rPr>
        <w:object w:dxaOrig="680" w:dyaOrig="360" w14:anchorId="3C9F9494">
          <v:shape id="_x0000_i1717" type="#_x0000_t75" style="width:33.6pt;height:18pt" o:ole="" fillcolor="window">
            <v:imagedata r:id="rId58" o:title=""/>
          </v:shape>
          <o:OLEObject Type="Embed" ProgID="Equation.3" ShapeID="_x0000_i1717" DrawAspect="Content" ObjectID="_1631898240" r:id="rId86"/>
        </w:object>
      </w:r>
      <w:r w:rsidR="00B51654" w:rsidRPr="00CC3F5B">
        <w:rPr>
          <w:rFonts w:ascii="Times New Roman" w:hAnsi="Times New Roman" w:cs="Times New Roman"/>
          <w:bCs/>
          <w:lang w:val="uk-UA"/>
        </w:rPr>
        <w:t xml:space="preserve">, де </w:t>
      </w:r>
      <m:oMath>
        <m:r>
          <w:rPr>
            <w:rFonts w:ascii="Cambria Math" w:hAnsi="Cambria Math" w:cs="Times New Roman"/>
          </w:rPr>
          <m:t>z</m:t>
        </m:r>
        <m:r>
          <w:rPr>
            <w:rFonts w:ascii="Cambria Math" w:hAnsi="Cambria Math" w:cs="Times New Roman"/>
            <w:lang w:val="uk-UA"/>
          </w:rPr>
          <m:t>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uk-UA"/>
              </w:rPr>
              <m:t>=-43,41666667; 78,375</m:t>
            </m:r>
          </m:e>
        </m:d>
      </m:oMath>
      <w:r w:rsidR="00CC3F5B" w:rsidRPr="00CC3F5B">
        <w:rPr>
          <w:rFonts w:ascii="Times New Roman" w:hAnsi="Times New Roman" w:cs="Times New Roman"/>
          <w:lang w:val="uk-UA"/>
        </w:rPr>
        <w:t>.</w:t>
      </w:r>
    </w:p>
    <w:p w14:paraId="6BFA048F" w14:textId="77777777" w:rsidR="00A94458" w:rsidRPr="004B7EEE" w:rsidRDefault="00B51654" w:rsidP="004B7EEE">
      <w:pPr>
        <w:pStyle w:val="a4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Як видно з таблиці 1</w:t>
      </w:r>
      <w:r w:rsidR="00825B69">
        <w:rPr>
          <w:rFonts w:ascii="Times New Roman" w:hAnsi="Times New Roman" w:cs="Times New Roman"/>
          <w:lang w:val="uk-UA"/>
        </w:rPr>
        <w:t>, меншим</w:t>
      </w:r>
      <w:r w:rsidR="004B7EEE">
        <w:rPr>
          <w:rFonts w:ascii="Times New Roman" w:hAnsi="Times New Roman" w:cs="Times New Roman"/>
          <w:lang w:val="uk-UA"/>
        </w:rPr>
        <w:t xml:space="preserve"> значенням параметра</w:t>
      </w:r>
      <w:r>
        <w:rPr>
          <w:rFonts w:ascii="Times New Roman" w:hAnsi="Times New Roman" w:cs="Times New Roman"/>
          <w:lang w:val="uk-UA"/>
        </w:rPr>
        <w:t xml:space="preserve"> </w:t>
      </w:r>
      <w:r w:rsidRPr="00B51654">
        <w:rPr>
          <w:rFonts w:ascii="Times New Roman" w:hAnsi="Times New Roman" w:cs="Times New Roman"/>
          <w:i/>
          <w:lang w:val="en-US"/>
        </w:rPr>
        <w:t>z</w:t>
      </w:r>
      <w:r w:rsidRPr="00B51654">
        <w:rPr>
          <w:rFonts w:ascii="Times New Roman" w:hAnsi="Times New Roman" w:cs="Times New Roman"/>
          <w:i/>
          <w:lang w:val="uk-UA"/>
        </w:rPr>
        <w:t xml:space="preserve"> </w:t>
      </w:r>
      <w:r>
        <w:rPr>
          <w:rFonts w:ascii="Times New Roman" w:hAnsi="Times New Roman" w:cs="Times New Roman"/>
          <w:i/>
          <w:lang w:val="uk-UA"/>
        </w:rPr>
        <w:t xml:space="preserve"> </w:t>
      </w:r>
      <w:r>
        <w:rPr>
          <w:rFonts w:ascii="Times New Roman" w:hAnsi="Times New Roman" w:cs="Times New Roman"/>
          <w:lang w:val="uk-UA"/>
        </w:rPr>
        <w:t>відповідають ефективні, які більшою мірою задовольняють головному кри</w:t>
      </w:r>
      <w:r w:rsidR="004B7EEE">
        <w:rPr>
          <w:rFonts w:ascii="Times New Roman" w:hAnsi="Times New Roman" w:cs="Times New Roman"/>
          <w:lang w:val="uk-UA"/>
        </w:rPr>
        <w:t xml:space="preserve">терію </w:t>
      </w:r>
      <w:r w:rsidR="004B7EEE" w:rsidRPr="005E71BC">
        <w:rPr>
          <w:position w:val="-14"/>
        </w:rPr>
        <w:object w:dxaOrig="680" w:dyaOrig="420" w14:anchorId="00963E0D">
          <v:shape id="_x0000_i1715" type="#_x0000_t75" style="width:33.6pt;height:21pt" o:ole="">
            <v:imagedata r:id="rId87" o:title=""/>
          </v:shape>
          <o:OLEObject Type="Embed" ProgID="Equation.DSMT4" ShapeID="_x0000_i1715" DrawAspect="Content" ObjectID="_1631898241" r:id="rId88"/>
        </w:object>
      </w:r>
      <w:r w:rsidR="004B7EEE">
        <w:rPr>
          <w:lang w:val="uk-UA"/>
        </w:rPr>
        <w:t xml:space="preserve">. </w:t>
      </w:r>
      <w:r w:rsidR="004B7EEE" w:rsidRPr="004B7EEE">
        <w:rPr>
          <w:rFonts w:ascii="Times New Roman" w:hAnsi="Times New Roman" w:cs="Times New Roman"/>
          <w:lang w:val="uk-UA"/>
        </w:rPr>
        <w:t>У той же самий час</w:t>
      </w:r>
      <w:r w:rsidR="004B7EEE">
        <w:rPr>
          <w:lang w:val="uk-UA"/>
        </w:rPr>
        <w:t xml:space="preserve"> </w:t>
      </w:r>
      <w:r w:rsidR="00825B69">
        <w:rPr>
          <w:rFonts w:ascii="Times New Roman" w:hAnsi="Times New Roman" w:cs="Times New Roman"/>
          <w:lang w:val="uk-UA"/>
        </w:rPr>
        <w:t>більшим</w:t>
      </w:r>
      <w:r w:rsidR="004B7EEE">
        <w:rPr>
          <w:rFonts w:ascii="Times New Roman" w:hAnsi="Times New Roman" w:cs="Times New Roman"/>
          <w:lang w:val="uk-UA"/>
        </w:rPr>
        <w:t xml:space="preserve"> значенням параметра </w:t>
      </w:r>
      <w:r w:rsidR="004B7EEE" w:rsidRPr="00B51654">
        <w:rPr>
          <w:rFonts w:ascii="Times New Roman" w:hAnsi="Times New Roman" w:cs="Times New Roman"/>
          <w:i/>
          <w:lang w:val="en-US"/>
        </w:rPr>
        <w:t>z</w:t>
      </w:r>
      <w:r w:rsidR="004B7EEE">
        <w:rPr>
          <w:rFonts w:ascii="Times New Roman" w:hAnsi="Times New Roman" w:cs="Times New Roman"/>
          <w:i/>
          <w:lang w:val="uk-UA"/>
        </w:rPr>
        <w:t xml:space="preserve"> </w:t>
      </w:r>
      <w:r w:rsidR="00825B69">
        <w:rPr>
          <w:rFonts w:ascii="Times New Roman" w:hAnsi="Times New Roman" w:cs="Times New Roman"/>
          <w:lang w:val="uk-UA"/>
        </w:rPr>
        <w:t>відповідають е</w:t>
      </w:r>
      <w:r w:rsidR="004B7EEE">
        <w:rPr>
          <w:rFonts w:ascii="Times New Roman" w:hAnsi="Times New Roman" w:cs="Times New Roman"/>
          <w:lang w:val="uk-UA"/>
        </w:rPr>
        <w:t xml:space="preserve">фективні альтернативи, які більшою мірою задовольняють критеріям </w:t>
      </w:r>
      <w:r w:rsidR="004B7EEE" w:rsidRPr="005E71BC">
        <w:rPr>
          <w:position w:val="-14"/>
        </w:rPr>
        <w:object w:dxaOrig="700" w:dyaOrig="420" w14:anchorId="1ED735A4">
          <v:shape id="_x0000_i1714" type="#_x0000_t75" style="width:34.8pt;height:21pt" o:ole="">
            <v:imagedata r:id="rId89" o:title=""/>
          </v:shape>
          <o:OLEObject Type="Embed" ProgID="Equation.DSMT4" ShapeID="_x0000_i1714" DrawAspect="Content" ObjectID="_1631898242" r:id="rId90"/>
        </w:object>
      </w:r>
      <w:r w:rsidR="004B7EEE">
        <w:rPr>
          <w:rFonts w:ascii="Times New Roman" w:hAnsi="Times New Roman" w:cs="Times New Roman"/>
          <w:lang w:val="uk-UA"/>
        </w:rPr>
        <w:t xml:space="preserve"> і </w:t>
      </w:r>
      <w:r w:rsidR="004B7EEE" w:rsidRPr="005E71BC">
        <w:rPr>
          <w:position w:val="-14"/>
        </w:rPr>
        <w:object w:dxaOrig="700" w:dyaOrig="420" w14:anchorId="4131A1E8">
          <v:shape id="_x0000_i1713" type="#_x0000_t75" style="width:34.8pt;height:21pt" o:ole="">
            <v:imagedata r:id="rId91" o:title=""/>
          </v:shape>
          <o:OLEObject Type="Embed" ProgID="Equation.DSMT4" ShapeID="_x0000_i1713" DrawAspect="Content" ObjectID="_1631898243" r:id="rId92"/>
        </w:object>
      </w:r>
      <w:r w:rsidR="004B7EEE">
        <w:rPr>
          <w:rFonts w:ascii="Times New Roman" w:hAnsi="Times New Roman" w:cs="Times New Roman"/>
          <w:lang w:val="uk-UA"/>
        </w:rPr>
        <w:t xml:space="preserve">, тим самим для головного критерію  </w:t>
      </w:r>
      <w:r w:rsidR="004B7EEE" w:rsidRPr="005E71BC">
        <w:rPr>
          <w:position w:val="-14"/>
        </w:rPr>
        <w:object w:dxaOrig="680" w:dyaOrig="420" w14:anchorId="281D11A5">
          <v:shape id="_x0000_i1712" type="#_x0000_t75" style="width:33.6pt;height:21pt" o:ole="">
            <v:imagedata r:id="rId93" o:title=""/>
          </v:shape>
          <o:OLEObject Type="Embed" ProgID="Equation.DSMT4" ShapeID="_x0000_i1712" DrawAspect="Content" ObjectID="_1631898244" r:id="rId94"/>
        </w:object>
      </w:r>
      <w:r w:rsidR="004B7EEE">
        <w:rPr>
          <w:lang w:val="uk-UA"/>
        </w:rPr>
        <w:t xml:space="preserve"> </w:t>
      </w:r>
      <w:r w:rsidR="004B7EEE">
        <w:rPr>
          <w:rFonts w:ascii="Times New Roman" w:hAnsi="Times New Roman" w:cs="Times New Roman"/>
          <w:lang w:val="uk-UA"/>
        </w:rPr>
        <w:t xml:space="preserve">знижується його значимість. </w:t>
      </w:r>
    </w:p>
    <w:p w14:paraId="718DBFC2" w14:textId="77777777" w:rsidR="007222E1" w:rsidRPr="007222E1" w:rsidRDefault="007222E1" w:rsidP="007222E1">
      <w:pPr>
        <w:pStyle w:val="a4"/>
        <w:spacing w:line="360" w:lineRule="auto"/>
        <w:jc w:val="both"/>
        <w:rPr>
          <w:rFonts w:ascii="Times New Roman" w:hAnsi="Times New Roman" w:cs="Times New Roman"/>
        </w:rPr>
      </w:pPr>
    </w:p>
    <w:sectPr w:rsidR="007222E1" w:rsidRPr="007222E1" w:rsidSect="00707D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BFBA94" w14:textId="77777777" w:rsidR="00B12D0A" w:rsidRDefault="00B12D0A" w:rsidP="004078DB">
      <w:pPr>
        <w:spacing w:after="0" w:line="240" w:lineRule="auto"/>
      </w:pPr>
      <w:r>
        <w:separator/>
      </w:r>
    </w:p>
  </w:endnote>
  <w:endnote w:type="continuationSeparator" w:id="0">
    <w:p w14:paraId="1B27EA7F" w14:textId="77777777" w:rsidR="00B12D0A" w:rsidRDefault="00B12D0A" w:rsidP="004078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7971C8" w14:textId="77777777" w:rsidR="00B12D0A" w:rsidRDefault="00B12D0A" w:rsidP="004078DB">
      <w:pPr>
        <w:spacing w:after="0" w:line="240" w:lineRule="auto"/>
      </w:pPr>
      <w:r>
        <w:separator/>
      </w:r>
    </w:p>
  </w:footnote>
  <w:footnote w:type="continuationSeparator" w:id="0">
    <w:p w14:paraId="6E45E601" w14:textId="77777777" w:rsidR="00B12D0A" w:rsidRDefault="00B12D0A" w:rsidP="004078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B4E3A8" w14:textId="77777777" w:rsidR="00566466" w:rsidRPr="004078DB" w:rsidRDefault="00566466">
    <w:pPr>
      <w:pStyle w:val="ab"/>
      <w:jc w:val="right"/>
      <w:rPr>
        <w:rFonts w:ascii="Times New Roman" w:hAnsi="Times New Roman" w:cs="Times New Roman"/>
        <w:sz w:val="28"/>
        <w:szCs w:val="28"/>
      </w:rPr>
    </w:pPr>
    <w:r w:rsidRPr="004078DB">
      <w:rPr>
        <w:rFonts w:ascii="Times New Roman" w:hAnsi="Times New Roman" w:cs="Times New Roman"/>
        <w:sz w:val="28"/>
        <w:szCs w:val="28"/>
      </w:rPr>
      <w:fldChar w:fldCharType="begin"/>
    </w:r>
    <w:r w:rsidRPr="004078DB">
      <w:rPr>
        <w:rFonts w:ascii="Times New Roman" w:hAnsi="Times New Roman" w:cs="Times New Roman"/>
        <w:sz w:val="28"/>
        <w:szCs w:val="28"/>
      </w:rPr>
      <w:instrText>PAGE   \* MERGEFORMAT</w:instrText>
    </w:r>
    <w:r w:rsidRPr="004078DB">
      <w:rPr>
        <w:rFonts w:ascii="Times New Roman" w:hAnsi="Times New Roman" w:cs="Times New Roman"/>
        <w:sz w:val="28"/>
        <w:szCs w:val="28"/>
      </w:rPr>
      <w:fldChar w:fldCharType="separate"/>
    </w:r>
    <w:r>
      <w:rPr>
        <w:rFonts w:ascii="Times New Roman" w:hAnsi="Times New Roman" w:cs="Times New Roman"/>
        <w:noProof/>
        <w:sz w:val="28"/>
        <w:szCs w:val="28"/>
      </w:rPr>
      <w:t>8</w:t>
    </w:r>
    <w:r w:rsidRPr="004078DB">
      <w:rPr>
        <w:rFonts w:ascii="Times New Roman" w:hAnsi="Times New Roman" w:cs="Times New Roman"/>
        <w:sz w:val="28"/>
        <w:szCs w:val="2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D58ADC" w14:textId="77777777" w:rsidR="00566466" w:rsidRPr="00707D47" w:rsidRDefault="00566466" w:rsidP="00707D47">
    <w:pPr>
      <w:pStyle w:val="ab"/>
      <w:jc w:val="right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5A0F96"/>
    <w:multiLevelType w:val="singleLevel"/>
    <w:tmpl w:val="3DCE865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F906D93"/>
    <w:multiLevelType w:val="hybridMultilevel"/>
    <w:tmpl w:val="DCCCF9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A52354"/>
    <w:multiLevelType w:val="hybridMultilevel"/>
    <w:tmpl w:val="DCCCF9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44B"/>
    <w:rsid w:val="00006B5D"/>
    <w:rsid w:val="000303C4"/>
    <w:rsid w:val="0003175B"/>
    <w:rsid w:val="0004043F"/>
    <w:rsid w:val="00061627"/>
    <w:rsid w:val="0006230B"/>
    <w:rsid w:val="00064A26"/>
    <w:rsid w:val="00066516"/>
    <w:rsid w:val="000756E3"/>
    <w:rsid w:val="000777A4"/>
    <w:rsid w:val="00090725"/>
    <w:rsid w:val="00093FB9"/>
    <w:rsid w:val="00095820"/>
    <w:rsid w:val="00097477"/>
    <w:rsid w:val="000A487B"/>
    <w:rsid w:val="000A7376"/>
    <w:rsid w:val="000C19EE"/>
    <w:rsid w:val="000C4A9B"/>
    <w:rsid w:val="000F2D60"/>
    <w:rsid w:val="000F35A4"/>
    <w:rsid w:val="00114BB0"/>
    <w:rsid w:val="00121B17"/>
    <w:rsid w:val="00125A44"/>
    <w:rsid w:val="00165F21"/>
    <w:rsid w:val="00176CD5"/>
    <w:rsid w:val="00177829"/>
    <w:rsid w:val="00177AC1"/>
    <w:rsid w:val="001837EB"/>
    <w:rsid w:val="001847CD"/>
    <w:rsid w:val="00195A7A"/>
    <w:rsid w:val="001A13F4"/>
    <w:rsid w:val="001C6B56"/>
    <w:rsid w:val="001D67DC"/>
    <w:rsid w:val="001F26A0"/>
    <w:rsid w:val="001F7513"/>
    <w:rsid w:val="00201C6F"/>
    <w:rsid w:val="00213871"/>
    <w:rsid w:val="00214690"/>
    <w:rsid w:val="002345A1"/>
    <w:rsid w:val="002420F3"/>
    <w:rsid w:val="00274310"/>
    <w:rsid w:val="002813B1"/>
    <w:rsid w:val="002841B1"/>
    <w:rsid w:val="00285C12"/>
    <w:rsid w:val="00285EC2"/>
    <w:rsid w:val="002901E7"/>
    <w:rsid w:val="002A4739"/>
    <w:rsid w:val="002C427C"/>
    <w:rsid w:val="002D53E2"/>
    <w:rsid w:val="002E72D7"/>
    <w:rsid w:val="002F1706"/>
    <w:rsid w:val="002F5B17"/>
    <w:rsid w:val="003074EE"/>
    <w:rsid w:val="0032695B"/>
    <w:rsid w:val="00361F73"/>
    <w:rsid w:val="0037407C"/>
    <w:rsid w:val="0039472A"/>
    <w:rsid w:val="003B47A6"/>
    <w:rsid w:val="003B62F1"/>
    <w:rsid w:val="003D03D9"/>
    <w:rsid w:val="003F5EFE"/>
    <w:rsid w:val="00402E48"/>
    <w:rsid w:val="004078DB"/>
    <w:rsid w:val="00410CE0"/>
    <w:rsid w:val="00413B5C"/>
    <w:rsid w:val="00460D28"/>
    <w:rsid w:val="00483F98"/>
    <w:rsid w:val="004845E4"/>
    <w:rsid w:val="004A4A45"/>
    <w:rsid w:val="004B3B12"/>
    <w:rsid w:val="004B7EEE"/>
    <w:rsid w:val="004D049B"/>
    <w:rsid w:val="004F1747"/>
    <w:rsid w:val="00506FB6"/>
    <w:rsid w:val="00534630"/>
    <w:rsid w:val="005361B1"/>
    <w:rsid w:val="00565533"/>
    <w:rsid w:val="00566466"/>
    <w:rsid w:val="00574C66"/>
    <w:rsid w:val="00575B9E"/>
    <w:rsid w:val="00590E97"/>
    <w:rsid w:val="005C7E88"/>
    <w:rsid w:val="005E7AC0"/>
    <w:rsid w:val="00603D89"/>
    <w:rsid w:val="00607C0E"/>
    <w:rsid w:val="00610C15"/>
    <w:rsid w:val="00614D3B"/>
    <w:rsid w:val="00621E59"/>
    <w:rsid w:val="0063602F"/>
    <w:rsid w:val="00694E7B"/>
    <w:rsid w:val="006A07D3"/>
    <w:rsid w:val="006A7C1F"/>
    <w:rsid w:val="006B7382"/>
    <w:rsid w:val="006C14CD"/>
    <w:rsid w:val="006C785D"/>
    <w:rsid w:val="006E68D2"/>
    <w:rsid w:val="00702D2A"/>
    <w:rsid w:val="00707D47"/>
    <w:rsid w:val="00715F72"/>
    <w:rsid w:val="00720400"/>
    <w:rsid w:val="007222E1"/>
    <w:rsid w:val="00761148"/>
    <w:rsid w:val="00762B9C"/>
    <w:rsid w:val="00766ED1"/>
    <w:rsid w:val="00787544"/>
    <w:rsid w:val="007A25B0"/>
    <w:rsid w:val="007B325C"/>
    <w:rsid w:val="007C4C11"/>
    <w:rsid w:val="007E0864"/>
    <w:rsid w:val="007F2416"/>
    <w:rsid w:val="007F5E1B"/>
    <w:rsid w:val="0081135F"/>
    <w:rsid w:val="008146F3"/>
    <w:rsid w:val="0081672B"/>
    <w:rsid w:val="00825B69"/>
    <w:rsid w:val="00833A10"/>
    <w:rsid w:val="008358CC"/>
    <w:rsid w:val="008429E1"/>
    <w:rsid w:val="00852381"/>
    <w:rsid w:val="0085724D"/>
    <w:rsid w:val="00874A43"/>
    <w:rsid w:val="00882D3D"/>
    <w:rsid w:val="008A0D62"/>
    <w:rsid w:val="008B0342"/>
    <w:rsid w:val="008B4CF3"/>
    <w:rsid w:val="008B5430"/>
    <w:rsid w:val="008C0C0A"/>
    <w:rsid w:val="00930C47"/>
    <w:rsid w:val="00937604"/>
    <w:rsid w:val="00956645"/>
    <w:rsid w:val="009817B6"/>
    <w:rsid w:val="009855F8"/>
    <w:rsid w:val="009976A4"/>
    <w:rsid w:val="009A641E"/>
    <w:rsid w:val="009C14E1"/>
    <w:rsid w:val="009E0E61"/>
    <w:rsid w:val="009F24B4"/>
    <w:rsid w:val="009F3BFE"/>
    <w:rsid w:val="00A2365F"/>
    <w:rsid w:val="00A24DAD"/>
    <w:rsid w:val="00A35A1A"/>
    <w:rsid w:val="00A40EED"/>
    <w:rsid w:val="00A64975"/>
    <w:rsid w:val="00A8195A"/>
    <w:rsid w:val="00A879F0"/>
    <w:rsid w:val="00A94458"/>
    <w:rsid w:val="00AA7467"/>
    <w:rsid w:val="00AD139D"/>
    <w:rsid w:val="00AF457D"/>
    <w:rsid w:val="00B12D0A"/>
    <w:rsid w:val="00B220EB"/>
    <w:rsid w:val="00B25615"/>
    <w:rsid w:val="00B45463"/>
    <w:rsid w:val="00B4607A"/>
    <w:rsid w:val="00B51654"/>
    <w:rsid w:val="00B52628"/>
    <w:rsid w:val="00B61B85"/>
    <w:rsid w:val="00B709A0"/>
    <w:rsid w:val="00B84170"/>
    <w:rsid w:val="00BB2BBB"/>
    <w:rsid w:val="00BC3FE6"/>
    <w:rsid w:val="00BF08B6"/>
    <w:rsid w:val="00C11D13"/>
    <w:rsid w:val="00C17986"/>
    <w:rsid w:val="00C21630"/>
    <w:rsid w:val="00C26DB4"/>
    <w:rsid w:val="00C3044B"/>
    <w:rsid w:val="00C3614C"/>
    <w:rsid w:val="00C36363"/>
    <w:rsid w:val="00C4221D"/>
    <w:rsid w:val="00C667C5"/>
    <w:rsid w:val="00C7254E"/>
    <w:rsid w:val="00C74038"/>
    <w:rsid w:val="00CA0080"/>
    <w:rsid w:val="00CA02E3"/>
    <w:rsid w:val="00CB6012"/>
    <w:rsid w:val="00CC3F5B"/>
    <w:rsid w:val="00CD5ABB"/>
    <w:rsid w:val="00CD76DF"/>
    <w:rsid w:val="00CE4373"/>
    <w:rsid w:val="00CF420B"/>
    <w:rsid w:val="00CF5EAB"/>
    <w:rsid w:val="00D1167D"/>
    <w:rsid w:val="00D23DA9"/>
    <w:rsid w:val="00D517CB"/>
    <w:rsid w:val="00D525DB"/>
    <w:rsid w:val="00D53EAF"/>
    <w:rsid w:val="00D90487"/>
    <w:rsid w:val="00D9103C"/>
    <w:rsid w:val="00D95CAD"/>
    <w:rsid w:val="00DB7607"/>
    <w:rsid w:val="00DD3E63"/>
    <w:rsid w:val="00E11140"/>
    <w:rsid w:val="00E12E3C"/>
    <w:rsid w:val="00E50061"/>
    <w:rsid w:val="00E53643"/>
    <w:rsid w:val="00E5371E"/>
    <w:rsid w:val="00E56356"/>
    <w:rsid w:val="00E62556"/>
    <w:rsid w:val="00E67CE6"/>
    <w:rsid w:val="00E75011"/>
    <w:rsid w:val="00E77609"/>
    <w:rsid w:val="00E77C5E"/>
    <w:rsid w:val="00E86F8C"/>
    <w:rsid w:val="00E96BA1"/>
    <w:rsid w:val="00EB0B03"/>
    <w:rsid w:val="00F05B1D"/>
    <w:rsid w:val="00F26AA3"/>
    <w:rsid w:val="00F76C9B"/>
    <w:rsid w:val="00F83EBD"/>
    <w:rsid w:val="00F92C4F"/>
    <w:rsid w:val="00F94B21"/>
    <w:rsid w:val="00F95262"/>
    <w:rsid w:val="00FA1A9A"/>
    <w:rsid w:val="00FA38FD"/>
    <w:rsid w:val="00FB43BF"/>
    <w:rsid w:val="00FC665F"/>
    <w:rsid w:val="00FD02FC"/>
    <w:rsid w:val="00FF2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41FF745D"/>
  <w15:chartTrackingRefBased/>
  <w15:docId w15:val="{F10F6E4B-F2FF-4679-AED1-B2A0EA8514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bidi="ar-SA"/>
      </w:rPr>
    </w:rPrDefault>
    <w:pPrDefault/>
  </w:docDefaults>
  <w:latentStyles w:defLockedState="0" w:defUIPriority="0" w:defSemiHidden="0" w:defUnhideWhenUsed="0" w:defQFormat="0" w:count="375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locked="1" w:qFormat="1"/>
    <w:lsdException w:name="Emphasis" w:locked="1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 w:semiHidden="1" w:unhideWhenUs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06FB6"/>
    <w:pPr>
      <w:spacing w:after="200" w:line="276" w:lineRule="auto"/>
    </w:pPr>
    <w:rPr>
      <w:rFonts w:cs="Calibri"/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автор"/>
    <w:rsid w:val="00C3044B"/>
    <w:pPr>
      <w:suppressAutoHyphens/>
      <w:autoSpaceDN w:val="0"/>
      <w:ind w:left="7380"/>
      <w:textAlignment w:val="baseline"/>
    </w:pPr>
    <w:rPr>
      <w:rFonts w:cs="Calibri"/>
      <w:kern w:val="3"/>
      <w:sz w:val="28"/>
      <w:szCs w:val="28"/>
      <w:lang w:val="ru-RU" w:eastAsia="ru-RU"/>
    </w:rPr>
  </w:style>
  <w:style w:type="paragraph" w:customStyle="1" w:styleId="a4">
    <w:name w:val="ТИТУЛ_текст"/>
    <w:rsid w:val="00C3044B"/>
    <w:pPr>
      <w:suppressAutoHyphens/>
      <w:autoSpaceDN w:val="0"/>
      <w:jc w:val="center"/>
      <w:textAlignment w:val="baseline"/>
    </w:pPr>
    <w:rPr>
      <w:rFonts w:cs="Calibri"/>
      <w:kern w:val="3"/>
      <w:sz w:val="28"/>
      <w:szCs w:val="28"/>
      <w:lang w:val="ru-RU" w:eastAsia="ru-RU"/>
    </w:rPr>
  </w:style>
  <w:style w:type="paragraph" w:customStyle="1" w:styleId="a5">
    <w:name w:val="ОТЧЕТ"/>
    <w:basedOn w:val="a3"/>
    <w:rsid w:val="00C3044B"/>
    <w:rPr>
      <w:lang w:val="uk-UA"/>
    </w:rPr>
  </w:style>
  <w:style w:type="paragraph" w:styleId="a6">
    <w:name w:val="Document Map"/>
    <w:basedOn w:val="a"/>
    <w:link w:val="a7"/>
    <w:semiHidden/>
    <w:rsid w:val="00C304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link w:val="a6"/>
    <w:semiHidden/>
    <w:locked/>
    <w:rsid w:val="00C3044B"/>
    <w:rPr>
      <w:rFonts w:ascii="Tahoma" w:hAnsi="Tahoma" w:cs="Tahoma"/>
      <w:sz w:val="16"/>
      <w:szCs w:val="16"/>
    </w:rPr>
  </w:style>
  <w:style w:type="paragraph" w:styleId="a8">
    <w:name w:val="Balloon Text"/>
    <w:basedOn w:val="a"/>
    <w:link w:val="a9"/>
    <w:semiHidden/>
    <w:rsid w:val="00762B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semiHidden/>
    <w:locked/>
    <w:rsid w:val="00762B9C"/>
    <w:rPr>
      <w:rFonts w:ascii="Tahoma" w:hAnsi="Tahoma" w:cs="Tahoma"/>
      <w:sz w:val="16"/>
      <w:szCs w:val="16"/>
    </w:rPr>
  </w:style>
  <w:style w:type="table" w:styleId="aa">
    <w:name w:val="Table Grid"/>
    <w:basedOn w:val="a1"/>
    <w:rsid w:val="00066516"/>
    <w:rPr>
      <w:rFonts w:cs="Calibri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rsid w:val="004078DB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locked/>
    <w:rsid w:val="004078DB"/>
    <w:rPr>
      <w:sz w:val="22"/>
      <w:szCs w:val="22"/>
    </w:rPr>
  </w:style>
  <w:style w:type="paragraph" w:styleId="ad">
    <w:name w:val="footer"/>
    <w:basedOn w:val="a"/>
    <w:link w:val="ae"/>
    <w:rsid w:val="004078DB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locked/>
    <w:rsid w:val="004078DB"/>
    <w:rPr>
      <w:sz w:val="22"/>
      <w:szCs w:val="22"/>
    </w:rPr>
  </w:style>
  <w:style w:type="paragraph" w:styleId="af">
    <w:name w:val="Body Text Indent"/>
    <w:basedOn w:val="a"/>
    <w:link w:val="af0"/>
    <w:locked/>
    <w:rsid w:val="0003175B"/>
    <w:pPr>
      <w:spacing w:after="0" w:line="360" w:lineRule="auto"/>
      <w:ind w:firstLine="567"/>
      <w:jc w:val="both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af0">
    <w:name w:val="Основной текст с отступом Знак"/>
    <w:link w:val="af"/>
    <w:rsid w:val="0003175B"/>
    <w:rPr>
      <w:rFonts w:ascii="Times New Roman" w:hAnsi="Times New Roman"/>
      <w:b/>
      <w:bCs/>
      <w:sz w:val="28"/>
      <w:szCs w:val="28"/>
    </w:rPr>
  </w:style>
  <w:style w:type="character" w:styleId="af1">
    <w:name w:val="Placeholder Text"/>
    <w:basedOn w:val="a0"/>
    <w:uiPriority w:val="99"/>
    <w:semiHidden/>
    <w:rsid w:val="008B4C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9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header" Target="header2.xml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1</Pages>
  <Words>1542</Words>
  <Characters>8796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A</Company>
  <LinksUpToDate>false</LinksUpToDate>
  <CharactersWithSpaces>10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Бараш Виталий Сергеевич</dc:creator>
  <cp:keywords/>
  <cp:lastModifiedBy>Евгений Бодня</cp:lastModifiedBy>
  <cp:revision>51</cp:revision>
  <cp:lastPrinted>2014-09-25T23:43:00Z</cp:lastPrinted>
  <dcterms:created xsi:type="dcterms:W3CDTF">2019-09-17T16:41:00Z</dcterms:created>
  <dcterms:modified xsi:type="dcterms:W3CDTF">2019-10-06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